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3" r:id="rId3"/>
    <p:sldId id="262" r:id="rId4"/>
    <p:sldId id="259" r:id="rId5"/>
    <p:sldId id="261" r:id="rId6"/>
    <p:sldId id="258" r:id="rId7"/>
    <p:sldId id="264" r:id="rId8"/>
    <p:sldId id="265" r:id="rId9"/>
    <p:sldId id="257" r:id="rId10"/>
    <p:sldId id="267" r:id="rId11"/>
    <p:sldId id="269" r:id="rId12"/>
    <p:sldId id="266" r:id="rId13"/>
    <p:sldId id="268" r:id="rId14"/>
    <p:sldId id="270" r:id="rId15"/>
    <p:sldId id="271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78" autoAdjust="0"/>
    <p:restoredTop sz="94660"/>
  </p:normalViewPr>
  <p:slideViewPr>
    <p:cSldViewPr snapToGrid="0">
      <p:cViewPr varScale="1">
        <p:scale>
          <a:sx n="85" d="100"/>
          <a:sy n="85" d="100"/>
        </p:scale>
        <p:origin x="59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hck Tchamna" userId="03e425f7ac9aeeb9" providerId="LiveId" clId="{4BDD2B08-F445-4E6F-9D0B-778238AF8A4B}"/>
    <pc:docChg chg="undo redo custSel addSld delSld modSld sldOrd">
      <pc:chgData name="Shck Tchamna" userId="03e425f7ac9aeeb9" providerId="LiveId" clId="{4BDD2B08-F445-4E6F-9D0B-778238AF8A4B}" dt="2022-10-22T06:08:02.009" v="1462" actId="20577"/>
      <pc:docMkLst>
        <pc:docMk/>
      </pc:docMkLst>
      <pc:sldChg chg="addSp delSp modSp mod delAnim modAnim">
        <pc:chgData name="Shck Tchamna" userId="03e425f7ac9aeeb9" providerId="LiveId" clId="{4BDD2B08-F445-4E6F-9D0B-778238AF8A4B}" dt="2022-10-22T06:00:21.838" v="1364" actId="207"/>
        <pc:sldMkLst>
          <pc:docMk/>
          <pc:sldMk cId="1541595373" sldId="256"/>
        </pc:sldMkLst>
        <pc:spChg chg="add mod">
          <ac:chgData name="Shck Tchamna" userId="03e425f7ac9aeeb9" providerId="LiveId" clId="{4BDD2B08-F445-4E6F-9D0B-778238AF8A4B}" dt="2022-10-21T19:36:12.731" v="230" actId="164"/>
          <ac:spMkLst>
            <pc:docMk/>
            <pc:sldMk cId="1541595373" sldId="256"/>
            <ac:spMk id="29" creationId="{C3F267DD-458E-E229-9C02-5694FF2497DD}"/>
          </ac:spMkLst>
        </pc:spChg>
        <pc:spChg chg="add mod">
          <ac:chgData name="Shck Tchamna" userId="03e425f7ac9aeeb9" providerId="LiveId" clId="{4BDD2B08-F445-4E6F-9D0B-778238AF8A4B}" dt="2022-10-21T19:00:29.835" v="78" actId="164"/>
          <ac:spMkLst>
            <pc:docMk/>
            <pc:sldMk cId="1541595373" sldId="256"/>
            <ac:spMk id="30" creationId="{036A48F6-9088-4D71-0439-645C3B3F2332}"/>
          </ac:spMkLst>
        </pc:spChg>
        <pc:spChg chg="add mod">
          <ac:chgData name="Shck Tchamna" userId="03e425f7ac9aeeb9" providerId="LiveId" clId="{4BDD2B08-F445-4E6F-9D0B-778238AF8A4B}" dt="2022-10-21T19:36:24.436" v="231" actId="164"/>
          <ac:spMkLst>
            <pc:docMk/>
            <pc:sldMk cId="1541595373" sldId="256"/>
            <ac:spMk id="32" creationId="{D858DABC-3D14-788B-7997-EBC7ACE91B13}"/>
          </ac:spMkLst>
        </pc:spChg>
        <pc:spChg chg="add mod">
          <ac:chgData name="Shck Tchamna" userId="03e425f7ac9aeeb9" providerId="LiveId" clId="{4BDD2B08-F445-4E6F-9D0B-778238AF8A4B}" dt="2022-10-21T19:36:34.102" v="233" actId="164"/>
          <ac:spMkLst>
            <pc:docMk/>
            <pc:sldMk cId="1541595373" sldId="256"/>
            <ac:spMk id="33" creationId="{AF32BD11-DA42-95C3-AFD4-FC602ECB175B}"/>
          </ac:spMkLst>
        </pc:spChg>
        <pc:spChg chg="add mod">
          <ac:chgData name="Shck Tchamna" userId="03e425f7ac9aeeb9" providerId="LiveId" clId="{4BDD2B08-F445-4E6F-9D0B-778238AF8A4B}" dt="2022-10-21T19:01:12.795" v="89" actId="164"/>
          <ac:spMkLst>
            <pc:docMk/>
            <pc:sldMk cId="1541595373" sldId="256"/>
            <ac:spMk id="34" creationId="{07C1EF6B-CDE0-01DA-9966-4105C0FC513B}"/>
          </ac:spMkLst>
        </pc:spChg>
        <pc:spChg chg="add mod">
          <ac:chgData name="Shck Tchamna" userId="03e425f7ac9aeeb9" providerId="LiveId" clId="{4BDD2B08-F445-4E6F-9D0B-778238AF8A4B}" dt="2022-10-21T19:01:23.389" v="92" actId="164"/>
          <ac:spMkLst>
            <pc:docMk/>
            <pc:sldMk cId="1541595373" sldId="256"/>
            <ac:spMk id="36" creationId="{D392FD55-89BC-9A51-B6A7-6340750F5DDA}"/>
          </ac:spMkLst>
        </pc:spChg>
        <pc:spChg chg="add mod">
          <ac:chgData name="Shck Tchamna" userId="03e425f7ac9aeeb9" providerId="LiveId" clId="{4BDD2B08-F445-4E6F-9D0B-778238AF8A4B}" dt="2022-10-21T19:36:29.884" v="232" actId="164"/>
          <ac:spMkLst>
            <pc:docMk/>
            <pc:sldMk cId="1541595373" sldId="256"/>
            <ac:spMk id="38" creationId="{74D1D671-53C3-04FC-1FC5-65A66E67989A}"/>
          </ac:spMkLst>
        </pc:spChg>
        <pc:spChg chg="add mod">
          <ac:chgData name="Shck Tchamna" userId="03e425f7ac9aeeb9" providerId="LiveId" clId="{4BDD2B08-F445-4E6F-9D0B-778238AF8A4B}" dt="2022-10-21T21:07:32.986" v="327" actId="20577"/>
          <ac:spMkLst>
            <pc:docMk/>
            <pc:sldMk cId="1541595373" sldId="256"/>
            <ac:spMk id="39" creationId="{1EC37B69-E68D-80F4-50FC-417CD5B5DD58}"/>
          </ac:spMkLst>
        </pc:spChg>
        <pc:spChg chg="add del mod">
          <ac:chgData name="Shck Tchamna" userId="03e425f7ac9aeeb9" providerId="LiveId" clId="{4BDD2B08-F445-4E6F-9D0B-778238AF8A4B}" dt="2022-10-21T21:10:15.702" v="334" actId="478"/>
          <ac:spMkLst>
            <pc:docMk/>
            <pc:sldMk cId="1541595373" sldId="256"/>
            <ac:spMk id="42" creationId="{37DF8BAE-90DD-3EE0-368F-CD17F6E4640D}"/>
          </ac:spMkLst>
        </pc:spChg>
        <pc:grpChg chg="add mod">
          <ac:chgData name="Shck Tchamna" userId="03e425f7ac9aeeb9" providerId="LiveId" clId="{4BDD2B08-F445-4E6F-9D0B-778238AF8A4B}" dt="2022-10-21T19:36:24.436" v="231" actId="164"/>
          <ac:grpSpMkLst>
            <pc:docMk/>
            <pc:sldMk cId="1541595373" sldId="256"/>
            <ac:grpSpMk id="31" creationId="{3AA26AFC-E337-4AA8-7943-C5DD3BBDE12F}"/>
          </ac:grpSpMkLst>
        </pc:grpChg>
        <pc:grpChg chg="add mod">
          <ac:chgData name="Shck Tchamna" userId="03e425f7ac9aeeb9" providerId="LiveId" clId="{4BDD2B08-F445-4E6F-9D0B-778238AF8A4B}" dt="2022-10-21T19:36:34.102" v="233" actId="164"/>
          <ac:grpSpMkLst>
            <pc:docMk/>
            <pc:sldMk cId="1541595373" sldId="256"/>
            <ac:grpSpMk id="35" creationId="{7865914C-A515-5875-57DF-74FF0DB85786}"/>
          </ac:grpSpMkLst>
        </pc:grpChg>
        <pc:grpChg chg="add mod">
          <ac:chgData name="Shck Tchamna" userId="03e425f7ac9aeeb9" providerId="LiveId" clId="{4BDD2B08-F445-4E6F-9D0B-778238AF8A4B}" dt="2022-10-21T19:36:29.884" v="232" actId="164"/>
          <ac:grpSpMkLst>
            <pc:docMk/>
            <pc:sldMk cId="1541595373" sldId="256"/>
            <ac:grpSpMk id="37" creationId="{6165B571-A208-A12A-DF50-A0FDDB0EE0A8}"/>
          </ac:grpSpMkLst>
        </pc:grpChg>
        <pc:grpChg chg="add del mod">
          <ac:chgData name="Shck Tchamna" userId="03e425f7ac9aeeb9" providerId="LiveId" clId="{4BDD2B08-F445-4E6F-9D0B-778238AF8A4B}" dt="2022-10-21T21:07:21.044" v="322" actId="478"/>
          <ac:grpSpMkLst>
            <pc:docMk/>
            <pc:sldMk cId="1541595373" sldId="256"/>
            <ac:grpSpMk id="43" creationId="{DF577AE2-1DC5-CCE9-F478-B6CADFCCD329}"/>
          </ac:grpSpMkLst>
        </pc:grpChg>
        <pc:grpChg chg="add del mod">
          <ac:chgData name="Shck Tchamna" userId="03e425f7ac9aeeb9" providerId="LiveId" clId="{4BDD2B08-F445-4E6F-9D0B-778238AF8A4B}" dt="2022-10-21T21:07:21.044" v="322" actId="478"/>
          <ac:grpSpMkLst>
            <pc:docMk/>
            <pc:sldMk cId="1541595373" sldId="256"/>
            <ac:grpSpMk id="44" creationId="{34FDBB79-B928-D684-0D14-587920EA3256}"/>
          </ac:grpSpMkLst>
        </pc:grpChg>
        <pc:grpChg chg="add del mod">
          <ac:chgData name="Shck Tchamna" userId="03e425f7ac9aeeb9" providerId="LiveId" clId="{4BDD2B08-F445-4E6F-9D0B-778238AF8A4B}" dt="2022-10-21T21:07:21.044" v="322" actId="478"/>
          <ac:grpSpMkLst>
            <pc:docMk/>
            <pc:sldMk cId="1541595373" sldId="256"/>
            <ac:grpSpMk id="45" creationId="{BA9BFE38-E533-B8A3-72E2-1EF94CE01A18}"/>
          </ac:grpSpMkLst>
        </pc:grpChg>
        <pc:grpChg chg="add del mod">
          <ac:chgData name="Shck Tchamna" userId="03e425f7ac9aeeb9" providerId="LiveId" clId="{4BDD2B08-F445-4E6F-9D0B-778238AF8A4B}" dt="2022-10-21T21:07:21.044" v="322" actId="478"/>
          <ac:grpSpMkLst>
            <pc:docMk/>
            <pc:sldMk cId="1541595373" sldId="256"/>
            <ac:grpSpMk id="46" creationId="{E2401795-77C3-624E-3650-D27A1F227657}"/>
          </ac:grpSpMkLst>
        </pc:grpChg>
        <pc:graphicFrameChg chg="add del mod modGraphic">
          <ac:chgData name="Shck Tchamna" userId="03e425f7ac9aeeb9" providerId="LiveId" clId="{4BDD2B08-F445-4E6F-9D0B-778238AF8A4B}" dt="2022-10-21T21:10:48.951" v="336" actId="478"/>
          <ac:graphicFrameMkLst>
            <pc:docMk/>
            <pc:sldMk cId="1541595373" sldId="256"/>
            <ac:graphicFrameMk id="2" creationId="{1C4099D2-4354-E48F-AC51-7D3D4F555D59}"/>
          </ac:graphicFrameMkLst>
        </pc:graphicFrameChg>
        <pc:graphicFrameChg chg="mod modGraphic">
          <ac:chgData name="Shck Tchamna" userId="03e425f7ac9aeeb9" providerId="LiveId" clId="{4BDD2B08-F445-4E6F-9D0B-778238AF8A4B}" dt="2022-10-22T06:00:21.838" v="1364" actId="207"/>
          <ac:graphicFrameMkLst>
            <pc:docMk/>
            <pc:sldMk cId="1541595373" sldId="256"/>
            <ac:graphicFrameMk id="13" creationId="{B191F615-6DCB-D652-7153-ADF59D21095D}"/>
          </ac:graphicFrameMkLst>
        </pc:graphicFrameChg>
        <pc:graphicFrameChg chg="add del mod">
          <ac:chgData name="Shck Tchamna" userId="03e425f7ac9aeeb9" providerId="LiveId" clId="{4BDD2B08-F445-4E6F-9D0B-778238AF8A4B}" dt="2022-10-21T18:49:01.891" v="36"/>
          <ac:graphicFrameMkLst>
            <pc:docMk/>
            <pc:sldMk cId="1541595373" sldId="256"/>
            <ac:graphicFrameMk id="17" creationId="{D70F579F-38D5-E615-1AF4-EADC80AF2CA0}"/>
          </ac:graphicFrameMkLst>
        </pc:graphicFrameChg>
        <pc:picChg chg="add del mod">
          <ac:chgData name="Shck Tchamna" userId="03e425f7ac9aeeb9" providerId="LiveId" clId="{4BDD2B08-F445-4E6F-9D0B-778238AF8A4B}" dt="2022-10-21T18:47:03.733" v="21"/>
          <ac:picMkLst>
            <pc:docMk/>
            <pc:sldMk cId="1541595373" sldId="256"/>
            <ac:picMk id="14" creationId="{8CAF8C0C-2A73-655F-041C-CCE86FD7A028}"/>
          </ac:picMkLst>
        </pc:picChg>
        <pc:picChg chg="add del mod">
          <ac:chgData name="Shck Tchamna" userId="03e425f7ac9aeeb9" providerId="LiveId" clId="{4BDD2B08-F445-4E6F-9D0B-778238AF8A4B}" dt="2022-10-21T18:48:46.967" v="30" actId="478"/>
          <ac:picMkLst>
            <pc:docMk/>
            <pc:sldMk cId="1541595373" sldId="256"/>
            <ac:picMk id="15" creationId="{54604BAB-24B8-4025-5E63-ACA7D70F71DF}"/>
          </ac:picMkLst>
        </pc:picChg>
        <pc:picChg chg="add del">
          <ac:chgData name="Shck Tchamna" userId="03e425f7ac9aeeb9" providerId="LiveId" clId="{4BDD2B08-F445-4E6F-9D0B-778238AF8A4B}" dt="2022-10-21T18:48:56.077" v="32"/>
          <ac:picMkLst>
            <pc:docMk/>
            <pc:sldMk cId="1541595373" sldId="256"/>
            <ac:picMk id="16" creationId="{414FEA48-3DC1-A76D-C62C-FB2C61FEA3CD}"/>
          </ac:picMkLst>
        </pc:picChg>
        <pc:picChg chg="add del mod">
          <ac:chgData name="Shck Tchamna" userId="03e425f7ac9aeeb9" providerId="LiveId" clId="{4BDD2B08-F445-4E6F-9D0B-778238AF8A4B}" dt="2022-10-21T18:53:01.138" v="39" actId="478"/>
          <ac:picMkLst>
            <pc:docMk/>
            <pc:sldMk cId="1541595373" sldId="256"/>
            <ac:picMk id="18" creationId="{C831605A-0415-C6BC-4DD8-EAB7F4703D6C}"/>
          </ac:picMkLst>
        </pc:picChg>
        <pc:picChg chg="add del mod">
          <ac:chgData name="Shck Tchamna" userId="03e425f7ac9aeeb9" providerId="LiveId" clId="{4BDD2B08-F445-4E6F-9D0B-778238AF8A4B}" dt="2022-10-21T18:56:06.428" v="50" actId="478"/>
          <ac:picMkLst>
            <pc:docMk/>
            <pc:sldMk cId="1541595373" sldId="256"/>
            <ac:picMk id="20" creationId="{1B631709-3391-83AC-08F3-BF6013F2086D}"/>
          </ac:picMkLst>
        </pc:picChg>
        <pc:picChg chg="add mod">
          <ac:chgData name="Shck Tchamna" userId="03e425f7ac9aeeb9" providerId="LiveId" clId="{4BDD2B08-F445-4E6F-9D0B-778238AF8A4B}" dt="2022-10-21T19:00:29.835" v="78" actId="164"/>
          <ac:picMkLst>
            <pc:docMk/>
            <pc:sldMk cId="1541595373" sldId="256"/>
            <ac:picMk id="22" creationId="{BA58DE57-C990-7DFC-7391-9C5E341A1761}"/>
          </ac:picMkLst>
        </pc:picChg>
        <pc:picChg chg="add mod modCrop">
          <ac:chgData name="Shck Tchamna" userId="03e425f7ac9aeeb9" providerId="LiveId" clId="{4BDD2B08-F445-4E6F-9D0B-778238AF8A4B}" dt="2022-10-21T19:36:12.731" v="230" actId="164"/>
          <ac:picMkLst>
            <pc:docMk/>
            <pc:sldMk cId="1541595373" sldId="256"/>
            <ac:picMk id="24" creationId="{F227CB71-A4EB-DBC1-30FA-BEF7DDB2FEFE}"/>
          </ac:picMkLst>
        </pc:picChg>
        <pc:picChg chg="add mod">
          <ac:chgData name="Shck Tchamna" userId="03e425f7ac9aeeb9" providerId="LiveId" clId="{4BDD2B08-F445-4E6F-9D0B-778238AF8A4B}" dt="2022-10-21T19:01:23.389" v="92" actId="164"/>
          <ac:picMkLst>
            <pc:docMk/>
            <pc:sldMk cId="1541595373" sldId="256"/>
            <ac:picMk id="26" creationId="{CD319C09-5FAF-01F7-776C-D6DCE6DA4171}"/>
          </ac:picMkLst>
        </pc:picChg>
        <pc:picChg chg="add mod">
          <ac:chgData name="Shck Tchamna" userId="03e425f7ac9aeeb9" providerId="LiveId" clId="{4BDD2B08-F445-4E6F-9D0B-778238AF8A4B}" dt="2022-10-21T19:01:12.795" v="89" actId="164"/>
          <ac:picMkLst>
            <pc:docMk/>
            <pc:sldMk cId="1541595373" sldId="256"/>
            <ac:picMk id="28" creationId="{9910C2B5-5E50-EEE0-4932-528120A5DDD3}"/>
          </ac:picMkLst>
        </pc:picChg>
        <pc:picChg chg="add del mod">
          <ac:chgData name="Shck Tchamna" userId="03e425f7ac9aeeb9" providerId="LiveId" clId="{4BDD2B08-F445-4E6F-9D0B-778238AF8A4B}" dt="2022-10-21T21:07:29.383" v="323" actId="478"/>
          <ac:picMkLst>
            <pc:docMk/>
            <pc:sldMk cId="1541595373" sldId="256"/>
            <ac:picMk id="41" creationId="{54F425CF-DE60-1A76-957C-AE6D3EF76141}"/>
          </ac:picMkLst>
        </pc:picChg>
        <pc:picChg chg="add del mod">
          <ac:chgData name="Shck Tchamna" userId="03e425f7ac9aeeb9" providerId="LiveId" clId="{4BDD2B08-F445-4E6F-9D0B-778238AF8A4B}" dt="2022-10-21T18:46:18.340" v="17" actId="478"/>
          <ac:picMkLst>
            <pc:docMk/>
            <pc:sldMk cId="1541595373" sldId="256"/>
            <ac:picMk id="2049" creationId="{25498237-090F-7C90-FEDB-32FF16344359}"/>
          </ac:picMkLst>
        </pc:picChg>
      </pc:sldChg>
      <pc:sldChg chg="addSp delSp modSp mod delAnim modAnim">
        <pc:chgData name="Shck Tchamna" userId="03e425f7ac9aeeb9" providerId="LiveId" clId="{4BDD2B08-F445-4E6F-9D0B-778238AF8A4B}" dt="2022-10-21T22:45:44.083" v="968" actId="732"/>
        <pc:sldMkLst>
          <pc:docMk/>
          <pc:sldMk cId="4134233624" sldId="257"/>
        </pc:sldMkLst>
        <pc:spChg chg="mod">
          <ac:chgData name="Shck Tchamna" userId="03e425f7ac9aeeb9" providerId="LiveId" clId="{4BDD2B08-F445-4E6F-9D0B-778238AF8A4B}" dt="2022-10-21T21:21:20.250" v="374"/>
          <ac:spMkLst>
            <pc:docMk/>
            <pc:sldMk cId="4134233624" sldId="257"/>
            <ac:spMk id="5" creationId="{11496AD0-0AA7-8D73-2364-9EBE2D1427C6}"/>
          </ac:spMkLst>
        </pc:spChg>
        <pc:spChg chg="mod">
          <ac:chgData name="Shck Tchamna" userId="03e425f7ac9aeeb9" providerId="LiveId" clId="{4BDD2B08-F445-4E6F-9D0B-778238AF8A4B}" dt="2022-10-21T21:21:20.250" v="374"/>
          <ac:spMkLst>
            <pc:docMk/>
            <pc:sldMk cId="4134233624" sldId="257"/>
            <ac:spMk id="8" creationId="{185A91E7-D8D1-34ED-C746-4A95EBEABADC}"/>
          </ac:spMkLst>
        </pc:spChg>
        <pc:spChg chg="mod">
          <ac:chgData name="Shck Tchamna" userId="03e425f7ac9aeeb9" providerId="LiveId" clId="{4BDD2B08-F445-4E6F-9D0B-778238AF8A4B}" dt="2022-10-21T21:21:20.250" v="374"/>
          <ac:spMkLst>
            <pc:docMk/>
            <pc:sldMk cId="4134233624" sldId="257"/>
            <ac:spMk id="10" creationId="{E7AE6FD0-6948-DF35-87AF-9834F0ABA9A6}"/>
          </ac:spMkLst>
        </pc:spChg>
        <pc:spChg chg="mod">
          <ac:chgData name="Shck Tchamna" userId="03e425f7ac9aeeb9" providerId="LiveId" clId="{4BDD2B08-F445-4E6F-9D0B-778238AF8A4B}" dt="2022-10-21T21:21:20.250" v="374"/>
          <ac:spMkLst>
            <pc:docMk/>
            <pc:sldMk cId="4134233624" sldId="257"/>
            <ac:spMk id="12" creationId="{AB71D4AF-075A-9339-3034-B38642662D02}"/>
          </ac:spMkLst>
        </pc:spChg>
        <pc:spChg chg="mod">
          <ac:chgData name="Shck Tchamna" userId="03e425f7ac9aeeb9" providerId="LiveId" clId="{4BDD2B08-F445-4E6F-9D0B-778238AF8A4B}" dt="2022-10-21T21:21:20.250" v="374"/>
          <ac:spMkLst>
            <pc:docMk/>
            <pc:sldMk cId="4134233624" sldId="257"/>
            <ac:spMk id="15" creationId="{56EEA607-964F-EF43-7679-B9E0FFF00762}"/>
          </ac:spMkLst>
        </pc:spChg>
        <pc:spChg chg="mod">
          <ac:chgData name="Shck Tchamna" userId="03e425f7ac9aeeb9" providerId="LiveId" clId="{4BDD2B08-F445-4E6F-9D0B-778238AF8A4B}" dt="2022-10-21T21:21:20.250" v="374"/>
          <ac:spMkLst>
            <pc:docMk/>
            <pc:sldMk cId="4134233624" sldId="257"/>
            <ac:spMk id="18" creationId="{EF14EC3E-EE85-D45E-72E9-EC3EEF9F2043}"/>
          </ac:spMkLst>
        </pc:spChg>
        <pc:spChg chg="mod">
          <ac:chgData name="Shck Tchamna" userId="03e425f7ac9aeeb9" providerId="LiveId" clId="{4BDD2B08-F445-4E6F-9D0B-778238AF8A4B}" dt="2022-10-21T21:21:20.250" v="374"/>
          <ac:spMkLst>
            <pc:docMk/>
            <pc:sldMk cId="4134233624" sldId="257"/>
            <ac:spMk id="20" creationId="{41109E6B-AF4C-1C7E-8454-05073BAE5927}"/>
          </ac:spMkLst>
        </pc:spChg>
        <pc:spChg chg="add del mod">
          <ac:chgData name="Shck Tchamna" userId="03e425f7ac9aeeb9" providerId="LiveId" clId="{4BDD2B08-F445-4E6F-9D0B-778238AF8A4B}" dt="2022-10-21T21:31:46.139" v="452" actId="21"/>
          <ac:spMkLst>
            <pc:docMk/>
            <pc:sldMk cId="4134233624" sldId="257"/>
            <ac:spMk id="22" creationId="{DEB47A02-FFE3-F32C-9C09-748E9C9C8B4E}"/>
          </ac:spMkLst>
        </pc:spChg>
        <pc:spChg chg="add mod">
          <ac:chgData name="Shck Tchamna" userId="03e425f7ac9aeeb9" providerId="LiveId" clId="{4BDD2B08-F445-4E6F-9D0B-778238AF8A4B}" dt="2022-10-21T21:51:35.933" v="510" actId="164"/>
          <ac:spMkLst>
            <pc:docMk/>
            <pc:sldMk cId="4134233624" sldId="257"/>
            <ac:spMk id="26" creationId="{B047B079-FDB8-F777-39BC-2A0E454E8C79}"/>
          </ac:spMkLst>
        </pc:spChg>
        <pc:spChg chg="add del">
          <ac:chgData name="Shck Tchamna" userId="03e425f7ac9aeeb9" providerId="LiveId" clId="{4BDD2B08-F445-4E6F-9D0B-778238AF8A4B}" dt="2022-10-21T21:52:38.513" v="524" actId="22"/>
          <ac:spMkLst>
            <pc:docMk/>
            <pc:sldMk cId="4134233624" sldId="257"/>
            <ac:spMk id="30" creationId="{1D69AAE3-0356-FBCE-6CCD-1E8C9EB50C64}"/>
          </ac:spMkLst>
        </pc:spChg>
        <pc:spChg chg="add del mod">
          <ac:chgData name="Shck Tchamna" userId="03e425f7ac9aeeb9" providerId="LiveId" clId="{4BDD2B08-F445-4E6F-9D0B-778238AF8A4B}" dt="2022-10-21T22:09:14.302" v="699" actId="478"/>
          <ac:spMkLst>
            <pc:docMk/>
            <pc:sldMk cId="4134233624" sldId="257"/>
            <ac:spMk id="32" creationId="{E9136911-F1C1-F184-521D-6F63E0FD39B3}"/>
          </ac:spMkLst>
        </pc:spChg>
        <pc:spChg chg="add del mod">
          <ac:chgData name="Shck Tchamna" userId="03e425f7ac9aeeb9" providerId="LiveId" clId="{4BDD2B08-F445-4E6F-9D0B-778238AF8A4B}" dt="2022-10-21T22:05:48.812" v="651" actId="478"/>
          <ac:spMkLst>
            <pc:docMk/>
            <pc:sldMk cId="4134233624" sldId="257"/>
            <ac:spMk id="34" creationId="{D8CD74A9-3F56-6A0F-AC2D-18B4947EE1F3}"/>
          </ac:spMkLst>
        </pc:spChg>
        <pc:spChg chg="add mod">
          <ac:chgData name="Shck Tchamna" userId="03e425f7ac9aeeb9" providerId="LiveId" clId="{4BDD2B08-F445-4E6F-9D0B-778238AF8A4B}" dt="2022-10-21T21:55:28.521" v="558"/>
          <ac:spMkLst>
            <pc:docMk/>
            <pc:sldMk cId="4134233624" sldId="257"/>
            <ac:spMk id="35" creationId="{F4E3A84D-7078-B0DB-FAC5-2D2B6E72E7B7}"/>
          </ac:spMkLst>
        </pc:spChg>
        <pc:spChg chg="add del mod">
          <ac:chgData name="Shck Tchamna" userId="03e425f7ac9aeeb9" providerId="LiveId" clId="{4BDD2B08-F445-4E6F-9D0B-778238AF8A4B}" dt="2022-10-21T22:05:48.812" v="651" actId="478"/>
          <ac:spMkLst>
            <pc:docMk/>
            <pc:sldMk cId="4134233624" sldId="257"/>
            <ac:spMk id="36" creationId="{6E3FA74F-D317-9703-B058-2CD65236F63B}"/>
          </ac:spMkLst>
        </pc:spChg>
        <pc:spChg chg="add mod">
          <ac:chgData name="Shck Tchamna" userId="03e425f7ac9aeeb9" providerId="LiveId" clId="{4BDD2B08-F445-4E6F-9D0B-778238AF8A4B}" dt="2022-10-21T21:56:14.026" v="564" actId="164"/>
          <ac:spMkLst>
            <pc:docMk/>
            <pc:sldMk cId="4134233624" sldId="257"/>
            <ac:spMk id="37" creationId="{29804464-D544-068C-3495-F9F68C8138B2}"/>
          </ac:spMkLst>
        </pc:spChg>
        <pc:spChg chg="mod">
          <ac:chgData name="Shck Tchamna" userId="03e425f7ac9aeeb9" providerId="LiveId" clId="{4BDD2B08-F445-4E6F-9D0B-778238AF8A4B}" dt="2022-10-21T21:56:17.235" v="566"/>
          <ac:spMkLst>
            <pc:docMk/>
            <pc:sldMk cId="4134233624" sldId="257"/>
            <ac:spMk id="41" creationId="{3278240B-DB33-CED8-9120-C1FE804DDA48}"/>
          </ac:spMkLst>
        </pc:spChg>
        <pc:spChg chg="mod">
          <ac:chgData name="Shck Tchamna" userId="03e425f7ac9aeeb9" providerId="LiveId" clId="{4BDD2B08-F445-4E6F-9D0B-778238AF8A4B}" dt="2022-10-21T21:56:17.235" v="566"/>
          <ac:spMkLst>
            <pc:docMk/>
            <pc:sldMk cId="4134233624" sldId="257"/>
            <ac:spMk id="42" creationId="{C859B059-BBCF-FD70-ED82-CAC68F2878CC}"/>
          </ac:spMkLst>
        </pc:spChg>
        <pc:spChg chg="mod">
          <ac:chgData name="Shck Tchamna" userId="03e425f7ac9aeeb9" providerId="LiveId" clId="{4BDD2B08-F445-4E6F-9D0B-778238AF8A4B}" dt="2022-10-21T21:56:17.235" v="566"/>
          <ac:spMkLst>
            <pc:docMk/>
            <pc:sldMk cId="4134233624" sldId="257"/>
            <ac:spMk id="45" creationId="{8FFA4C60-1EBF-EA3E-6E0D-FCD0B0059B88}"/>
          </ac:spMkLst>
        </pc:spChg>
        <pc:spChg chg="add del mod">
          <ac:chgData name="Shck Tchamna" userId="03e425f7ac9aeeb9" providerId="LiveId" clId="{4BDD2B08-F445-4E6F-9D0B-778238AF8A4B}" dt="2022-10-21T22:05:48.812" v="651" actId="478"/>
          <ac:spMkLst>
            <pc:docMk/>
            <pc:sldMk cId="4134233624" sldId="257"/>
            <ac:spMk id="49" creationId="{9F680551-556B-EEDC-749D-A3B6D3E129ED}"/>
          </ac:spMkLst>
        </pc:spChg>
        <pc:spChg chg="add del mod">
          <ac:chgData name="Shck Tchamna" userId="03e425f7ac9aeeb9" providerId="LiveId" clId="{4BDD2B08-F445-4E6F-9D0B-778238AF8A4B}" dt="2022-10-21T22:02:35.240" v="618" actId="21"/>
          <ac:spMkLst>
            <pc:docMk/>
            <pc:sldMk cId="4134233624" sldId="257"/>
            <ac:spMk id="52" creationId="{80115B6D-DE6E-CCE2-D3B2-033681EC9971}"/>
          </ac:spMkLst>
        </pc:spChg>
        <pc:spChg chg="add del mod">
          <ac:chgData name="Shck Tchamna" userId="03e425f7ac9aeeb9" providerId="LiveId" clId="{4BDD2B08-F445-4E6F-9D0B-778238AF8A4B}" dt="2022-10-21T22:02:35.240" v="618" actId="21"/>
          <ac:spMkLst>
            <pc:docMk/>
            <pc:sldMk cId="4134233624" sldId="257"/>
            <ac:spMk id="53" creationId="{DF00BC35-B729-540C-1BED-96EE57EBE081}"/>
          </ac:spMkLst>
        </pc:spChg>
        <pc:spChg chg="add del mod">
          <ac:chgData name="Shck Tchamna" userId="03e425f7ac9aeeb9" providerId="LiveId" clId="{4BDD2B08-F445-4E6F-9D0B-778238AF8A4B}" dt="2022-10-21T22:02:38.558" v="622"/>
          <ac:spMkLst>
            <pc:docMk/>
            <pc:sldMk cId="4134233624" sldId="257"/>
            <ac:spMk id="55" creationId="{AFE1D845-DD71-F531-33B1-3FDC379876E3}"/>
          </ac:spMkLst>
        </pc:spChg>
        <pc:spChg chg="add del mod">
          <ac:chgData name="Shck Tchamna" userId="03e425f7ac9aeeb9" providerId="LiveId" clId="{4BDD2B08-F445-4E6F-9D0B-778238AF8A4B}" dt="2022-10-21T22:02:38.558" v="622"/>
          <ac:spMkLst>
            <pc:docMk/>
            <pc:sldMk cId="4134233624" sldId="257"/>
            <ac:spMk id="56" creationId="{D1F6A0D0-CC54-49D8-B25B-DAD74BFC3255}"/>
          </ac:spMkLst>
        </pc:spChg>
        <pc:spChg chg="add mod">
          <ac:chgData name="Shck Tchamna" userId="03e425f7ac9aeeb9" providerId="LiveId" clId="{4BDD2B08-F445-4E6F-9D0B-778238AF8A4B}" dt="2022-10-21T22:07:14.705" v="674" actId="1076"/>
          <ac:spMkLst>
            <pc:docMk/>
            <pc:sldMk cId="4134233624" sldId="257"/>
            <ac:spMk id="58" creationId="{AE41660A-B80E-48F2-ECD8-96E987579EBA}"/>
          </ac:spMkLst>
        </pc:spChg>
        <pc:spChg chg="add mod">
          <ac:chgData name="Shck Tchamna" userId="03e425f7ac9aeeb9" providerId="LiveId" clId="{4BDD2B08-F445-4E6F-9D0B-778238AF8A4B}" dt="2022-10-21T22:08:21.966" v="695" actId="14100"/>
          <ac:spMkLst>
            <pc:docMk/>
            <pc:sldMk cId="4134233624" sldId="257"/>
            <ac:spMk id="61" creationId="{48C63F4D-852F-A8EA-CEE1-F4EE2E8835B8}"/>
          </ac:spMkLst>
        </pc:spChg>
        <pc:grpChg chg="add mod">
          <ac:chgData name="Shck Tchamna" userId="03e425f7ac9aeeb9" providerId="LiveId" clId="{4BDD2B08-F445-4E6F-9D0B-778238AF8A4B}" dt="2022-10-21T21:51:35.933" v="510" actId="164"/>
          <ac:grpSpMkLst>
            <pc:docMk/>
            <pc:sldMk cId="4134233624" sldId="257"/>
            <ac:grpSpMk id="3" creationId="{3CA52ECF-9A84-7703-B864-40EC9F7487B9}"/>
          </ac:grpSpMkLst>
        </pc:grpChg>
        <pc:grpChg chg="add del mod">
          <ac:chgData name="Shck Tchamna" userId="03e425f7ac9aeeb9" providerId="LiveId" clId="{4BDD2B08-F445-4E6F-9D0B-778238AF8A4B}" dt="2022-10-21T22:05:48.812" v="651" actId="478"/>
          <ac:grpSpMkLst>
            <pc:docMk/>
            <pc:sldMk cId="4134233624" sldId="257"/>
            <ac:grpSpMk id="6" creationId="{67FB0ADB-0599-8824-8D3C-6A59771FCBF7}"/>
          </ac:grpSpMkLst>
        </pc:grpChg>
        <pc:grpChg chg="mod">
          <ac:chgData name="Shck Tchamna" userId="03e425f7ac9aeeb9" providerId="LiveId" clId="{4BDD2B08-F445-4E6F-9D0B-778238AF8A4B}" dt="2022-10-21T21:21:20.250" v="374"/>
          <ac:grpSpMkLst>
            <pc:docMk/>
            <pc:sldMk cId="4134233624" sldId="257"/>
            <ac:grpSpMk id="7" creationId="{6BA2BDC3-8951-947A-1D02-9B1CB2DEF301}"/>
          </ac:grpSpMkLst>
        </pc:grpChg>
        <pc:grpChg chg="add mod">
          <ac:chgData name="Shck Tchamna" userId="03e425f7ac9aeeb9" providerId="LiveId" clId="{4BDD2B08-F445-4E6F-9D0B-778238AF8A4B}" dt="2022-10-21T21:56:14.026" v="564" actId="164"/>
          <ac:grpSpMkLst>
            <pc:docMk/>
            <pc:sldMk cId="4134233624" sldId="257"/>
            <ac:grpSpMk id="11" creationId="{D119D5C6-DA13-EDC2-9124-CD764B9FAED5}"/>
          </ac:grpSpMkLst>
        </pc:grpChg>
        <pc:grpChg chg="mod">
          <ac:chgData name="Shck Tchamna" userId="03e425f7ac9aeeb9" providerId="LiveId" clId="{4BDD2B08-F445-4E6F-9D0B-778238AF8A4B}" dt="2022-10-21T21:21:20.250" v="374"/>
          <ac:grpSpMkLst>
            <pc:docMk/>
            <pc:sldMk cId="4134233624" sldId="257"/>
            <ac:grpSpMk id="13" creationId="{342E44DC-4BA4-8F09-A3B4-8CF0C42DF3F2}"/>
          </ac:grpSpMkLst>
        </pc:grpChg>
        <pc:grpChg chg="add del mod">
          <ac:chgData name="Shck Tchamna" userId="03e425f7ac9aeeb9" providerId="LiveId" clId="{4BDD2B08-F445-4E6F-9D0B-778238AF8A4B}" dt="2022-10-21T22:05:48.812" v="651" actId="478"/>
          <ac:grpSpMkLst>
            <pc:docMk/>
            <pc:sldMk cId="4134233624" sldId="257"/>
            <ac:grpSpMk id="16" creationId="{2AF5B091-6CF5-585B-A087-48B1B2C66466}"/>
          </ac:grpSpMkLst>
        </pc:grpChg>
        <pc:grpChg chg="mod">
          <ac:chgData name="Shck Tchamna" userId="03e425f7ac9aeeb9" providerId="LiveId" clId="{4BDD2B08-F445-4E6F-9D0B-778238AF8A4B}" dt="2022-10-21T21:21:20.250" v="374"/>
          <ac:grpSpMkLst>
            <pc:docMk/>
            <pc:sldMk cId="4134233624" sldId="257"/>
            <ac:grpSpMk id="17" creationId="{A554EC70-7252-3107-40AC-39829D456AE6}"/>
          </ac:grpSpMkLst>
        </pc:grpChg>
        <pc:grpChg chg="add del mod">
          <ac:chgData name="Shck Tchamna" userId="03e425f7ac9aeeb9" providerId="LiveId" clId="{4BDD2B08-F445-4E6F-9D0B-778238AF8A4B}" dt="2022-10-21T21:51:37.613" v="511" actId="21"/>
          <ac:grpSpMkLst>
            <pc:docMk/>
            <pc:sldMk cId="4134233624" sldId="257"/>
            <ac:grpSpMk id="27" creationId="{73F4FF29-8B86-5EF9-BBEA-02CB8E50C2C5}"/>
          </ac:grpSpMkLst>
        </pc:grpChg>
        <pc:grpChg chg="add del mod">
          <ac:chgData name="Shck Tchamna" userId="03e425f7ac9aeeb9" providerId="LiveId" clId="{4BDD2B08-F445-4E6F-9D0B-778238AF8A4B}" dt="2022-10-21T21:56:16.645" v="565" actId="21"/>
          <ac:grpSpMkLst>
            <pc:docMk/>
            <pc:sldMk cId="4134233624" sldId="257"/>
            <ac:grpSpMk id="38" creationId="{4958C664-7ED8-81E3-D9A3-8448DC466CB0}"/>
          </ac:grpSpMkLst>
        </pc:grpChg>
        <pc:grpChg chg="add del mod">
          <ac:chgData name="Shck Tchamna" userId="03e425f7ac9aeeb9" providerId="LiveId" clId="{4BDD2B08-F445-4E6F-9D0B-778238AF8A4B}" dt="2022-10-21T21:56:20.045" v="569"/>
          <ac:grpSpMkLst>
            <pc:docMk/>
            <pc:sldMk cId="4134233624" sldId="257"/>
            <ac:grpSpMk id="39" creationId="{A089725E-9AEE-A3B6-9F14-B88BC32B2E88}"/>
          </ac:grpSpMkLst>
        </pc:grpChg>
        <pc:grpChg chg="mod">
          <ac:chgData name="Shck Tchamna" userId="03e425f7ac9aeeb9" providerId="LiveId" clId="{4BDD2B08-F445-4E6F-9D0B-778238AF8A4B}" dt="2022-10-21T21:56:17.235" v="566"/>
          <ac:grpSpMkLst>
            <pc:docMk/>
            <pc:sldMk cId="4134233624" sldId="257"/>
            <ac:grpSpMk id="40" creationId="{D7E79587-F8C5-29C9-F3CE-53CE58577C03}"/>
          </ac:grpSpMkLst>
        </pc:grpChg>
        <pc:grpChg chg="mod">
          <ac:chgData name="Shck Tchamna" userId="03e425f7ac9aeeb9" providerId="LiveId" clId="{4BDD2B08-F445-4E6F-9D0B-778238AF8A4B}" dt="2022-10-21T21:56:17.235" v="566"/>
          <ac:grpSpMkLst>
            <pc:docMk/>
            <pc:sldMk cId="4134233624" sldId="257"/>
            <ac:grpSpMk id="43" creationId="{CCEF0E21-358D-F2C9-98A1-A13647E4C7F6}"/>
          </ac:grpSpMkLst>
        </pc:grpChg>
        <pc:graphicFrameChg chg="add mod">
          <ac:chgData name="Shck Tchamna" userId="03e425f7ac9aeeb9" providerId="LiveId" clId="{4BDD2B08-F445-4E6F-9D0B-778238AF8A4B}" dt="2022-10-21T21:34:41.002" v="482" actId="1076"/>
          <ac:graphicFrameMkLst>
            <pc:docMk/>
            <pc:sldMk cId="4134233624" sldId="257"/>
            <ac:graphicFrameMk id="2" creationId="{6DF00030-8BA6-D088-94A0-505BC568F290}"/>
          </ac:graphicFrameMkLst>
        </pc:graphicFrameChg>
        <pc:graphicFrameChg chg="add mod">
          <ac:chgData name="Shck Tchamna" userId="03e425f7ac9aeeb9" providerId="LiveId" clId="{4BDD2B08-F445-4E6F-9D0B-778238AF8A4B}" dt="2022-10-21T21:36:06.618" v="491" actId="1076"/>
          <ac:graphicFrameMkLst>
            <pc:docMk/>
            <pc:sldMk cId="4134233624" sldId="257"/>
            <ac:graphicFrameMk id="23" creationId="{B417FDD2-7551-6794-7D97-BBD7618C2889}"/>
          </ac:graphicFrameMkLst>
        </pc:graphicFrameChg>
        <pc:graphicFrameChg chg="add mod">
          <ac:chgData name="Shck Tchamna" userId="03e425f7ac9aeeb9" providerId="LiveId" clId="{4BDD2B08-F445-4E6F-9D0B-778238AF8A4B}" dt="2022-10-21T21:36:48.442" v="495" actId="1076"/>
          <ac:graphicFrameMkLst>
            <pc:docMk/>
            <pc:sldMk cId="4134233624" sldId="257"/>
            <ac:graphicFrameMk id="24" creationId="{BC0E6331-CE58-6C52-831A-FCDA9CC848FB}"/>
          </ac:graphicFrameMkLst>
        </pc:graphicFrameChg>
        <pc:graphicFrameChg chg="add del mod">
          <ac:chgData name="Shck Tchamna" userId="03e425f7ac9aeeb9" providerId="LiveId" clId="{4BDD2B08-F445-4E6F-9D0B-778238AF8A4B}" dt="2022-10-21T22:28:28.584" v="871" actId="478"/>
          <ac:graphicFrameMkLst>
            <pc:docMk/>
            <pc:sldMk cId="4134233624" sldId="257"/>
            <ac:graphicFrameMk id="25" creationId="{5444D68E-6C8B-516E-086F-86FA757062EB}"/>
          </ac:graphicFrameMkLst>
        </pc:graphicFrameChg>
        <pc:graphicFrameChg chg="add del mod">
          <ac:chgData name="Shck Tchamna" userId="03e425f7ac9aeeb9" providerId="LiveId" clId="{4BDD2B08-F445-4E6F-9D0B-778238AF8A4B}" dt="2022-10-21T22:05:48.812" v="651" actId="478"/>
          <ac:graphicFrameMkLst>
            <pc:docMk/>
            <pc:sldMk cId="4134233624" sldId="257"/>
            <ac:graphicFrameMk id="33" creationId="{11E8B189-AB95-4C65-48DE-F8A1F07335BA}"/>
          </ac:graphicFrameMkLst>
        </pc:graphicFrameChg>
        <pc:graphicFrameChg chg="add del mod">
          <ac:chgData name="Shck Tchamna" userId="03e425f7ac9aeeb9" providerId="LiveId" clId="{4BDD2B08-F445-4E6F-9D0B-778238AF8A4B}" dt="2022-10-21T22:05:51.081" v="652" actId="478"/>
          <ac:graphicFrameMkLst>
            <pc:docMk/>
            <pc:sldMk cId="4134233624" sldId="257"/>
            <ac:graphicFrameMk id="47" creationId="{E9E10BC2-7D64-AC69-ED62-E9152753A44E}"/>
          </ac:graphicFrameMkLst>
        </pc:graphicFrameChg>
        <pc:graphicFrameChg chg="add del mod">
          <ac:chgData name="Shck Tchamna" userId="03e425f7ac9aeeb9" providerId="LiveId" clId="{4BDD2B08-F445-4E6F-9D0B-778238AF8A4B}" dt="2022-10-21T22:05:48.812" v="651" actId="478"/>
          <ac:graphicFrameMkLst>
            <pc:docMk/>
            <pc:sldMk cId="4134233624" sldId="257"/>
            <ac:graphicFrameMk id="48" creationId="{E7263A6A-BF47-9281-D7D9-E69C8A3E5B12}"/>
          </ac:graphicFrameMkLst>
        </pc:graphicFrameChg>
        <pc:graphicFrameChg chg="add del mod">
          <ac:chgData name="Shck Tchamna" userId="03e425f7ac9aeeb9" providerId="LiveId" clId="{4BDD2B08-F445-4E6F-9D0B-778238AF8A4B}" dt="2022-10-21T21:59:44.142" v="585"/>
          <ac:graphicFrameMkLst>
            <pc:docMk/>
            <pc:sldMk cId="4134233624" sldId="257"/>
            <ac:graphicFrameMk id="50" creationId="{AD9436FC-AD34-703E-49BF-EDBCAC406367}"/>
          </ac:graphicFrameMkLst>
        </pc:graphicFrameChg>
        <pc:graphicFrameChg chg="add mod">
          <ac:chgData name="Shck Tchamna" userId="03e425f7ac9aeeb9" providerId="LiveId" clId="{4BDD2B08-F445-4E6F-9D0B-778238AF8A4B}" dt="2022-10-21T22:28:28.253" v="870" actId="1076"/>
          <ac:graphicFrameMkLst>
            <pc:docMk/>
            <pc:sldMk cId="4134233624" sldId="257"/>
            <ac:graphicFrameMk id="59" creationId="{02AB8A4C-B23A-E347-6132-5AFD0084D9AA}"/>
          </ac:graphicFrameMkLst>
        </pc:graphicFrameChg>
        <pc:graphicFrameChg chg="add mod">
          <ac:chgData name="Shck Tchamna" userId="03e425f7ac9aeeb9" providerId="LiveId" clId="{4BDD2B08-F445-4E6F-9D0B-778238AF8A4B}" dt="2022-10-21T22:08:54.633" v="698"/>
          <ac:graphicFrameMkLst>
            <pc:docMk/>
            <pc:sldMk cId="4134233624" sldId="257"/>
            <ac:graphicFrameMk id="60" creationId="{99E7E6F0-9D23-10D0-6F86-1E45875263D8}"/>
          </ac:graphicFrameMkLst>
        </pc:graphicFrameChg>
        <pc:picChg chg="mod">
          <ac:chgData name="Shck Tchamna" userId="03e425f7ac9aeeb9" providerId="LiveId" clId="{4BDD2B08-F445-4E6F-9D0B-778238AF8A4B}" dt="2022-10-21T21:21:20.250" v="374"/>
          <ac:picMkLst>
            <pc:docMk/>
            <pc:sldMk cId="4134233624" sldId="257"/>
            <ac:picMk id="4" creationId="{605F7900-0A1B-3F2B-910D-9D1D14FBCC56}"/>
          </ac:picMkLst>
        </pc:picChg>
        <pc:picChg chg="mod">
          <ac:chgData name="Shck Tchamna" userId="03e425f7ac9aeeb9" providerId="LiveId" clId="{4BDD2B08-F445-4E6F-9D0B-778238AF8A4B}" dt="2022-10-21T21:21:20.250" v="374"/>
          <ac:picMkLst>
            <pc:docMk/>
            <pc:sldMk cId="4134233624" sldId="257"/>
            <ac:picMk id="9" creationId="{846A50C3-93EE-7F92-541C-9C7FC4C8953F}"/>
          </ac:picMkLst>
        </pc:picChg>
        <pc:picChg chg="add del mod">
          <ac:chgData name="Shck Tchamna" userId="03e425f7ac9aeeb9" providerId="LiveId" clId="{4BDD2B08-F445-4E6F-9D0B-778238AF8A4B}" dt="2022-10-21T19:24:30.624" v="148" actId="21"/>
          <ac:picMkLst>
            <pc:docMk/>
            <pc:sldMk cId="4134233624" sldId="257"/>
            <ac:picMk id="14" creationId="{6BF1F2FF-F061-B55C-4C66-9F111C98DF2A}"/>
          </ac:picMkLst>
        </pc:picChg>
        <pc:picChg chg="mod">
          <ac:chgData name="Shck Tchamna" userId="03e425f7ac9aeeb9" providerId="LiveId" clId="{4BDD2B08-F445-4E6F-9D0B-778238AF8A4B}" dt="2022-10-21T21:21:20.250" v="374"/>
          <ac:picMkLst>
            <pc:docMk/>
            <pc:sldMk cId="4134233624" sldId="257"/>
            <ac:picMk id="14" creationId="{EAEC62CA-AE35-1968-C600-41BFC4BB571B}"/>
          </ac:picMkLst>
        </pc:picChg>
        <pc:picChg chg="add del mod">
          <ac:chgData name="Shck Tchamna" userId="03e425f7ac9aeeb9" providerId="LiveId" clId="{4BDD2B08-F445-4E6F-9D0B-778238AF8A4B}" dt="2022-10-21T19:25:44.852" v="164" actId="21"/>
          <ac:picMkLst>
            <pc:docMk/>
            <pc:sldMk cId="4134233624" sldId="257"/>
            <ac:picMk id="16" creationId="{137B3280-733C-2A82-4CD5-6EE0132ECFBD}"/>
          </ac:picMkLst>
        </pc:picChg>
        <pc:picChg chg="add del mod">
          <ac:chgData name="Shck Tchamna" userId="03e425f7ac9aeeb9" providerId="LiveId" clId="{4BDD2B08-F445-4E6F-9D0B-778238AF8A4B}" dt="2022-10-21T19:25:31.263" v="159" actId="21"/>
          <ac:picMkLst>
            <pc:docMk/>
            <pc:sldMk cId="4134233624" sldId="257"/>
            <ac:picMk id="18" creationId="{8634D3D4-7E44-9C79-508C-E1193D92BA88}"/>
          </ac:picMkLst>
        </pc:picChg>
        <pc:picChg chg="mod">
          <ac:chgData name="Shck Tchamna" userId="03e425f7ac9aeeb9" providerId="LiveId" clId="{4BDD2B08-F445-4E6F-9D0B-778238AF8A4B}" dt="2022-10-21T21:21:20.250" v="374"/>
          <ac:picMkLst>
            <pc:docMk/>
            <pc:sldMk cId="4134233624" sldId="257"/>
            <ac:picMk id="19" creationId="{B9E48D74-7B1F-F1A4-6A7D-0DE7E1C9735C}"/>
          </ac:picMkLst>
        </pc:picChg>
        <pc:picChg chg="add del mod">
          <ac:chgData name="Shck Tchamna" userId="03e425f7ac9aeeb9" providerId="LiveId" clId="{4BDD2B08-F445-4E6F-9D0B-778238AF8A4B}" dt="2022-10-21T19:23:58.886" v="142" actId="21"/>
          <ac:picMkLst>
            <pc:docMk/>
            <pc:sldMk cId="4134233624" sldId="257"/>
            <ac:picMk id="20" creationId="{B6DC1998-F1FE-6221-6FE6-340316F9B54C}"/>
          </ac:picMkLst>
        </pc:picChg>
        <pc:picChg chg="add del mod modCrop">
          <ac:chgData name="Shck Tchamna" userId="03e425f7ac9aeeb9" providerId="LiveId" clId="{4BDD2B08-F445-4E6F-9D0B-778238AF8A4B}" dt="2022-10-21T22:02:35.240" v="618" actId="21"/>
          <ac:picMkLst>
            <pc:docMk/>
            <pc:sldMk cId="4134233624" sldId="257"/>
            <ac:picMk id="28" creationId="{0683B887-4A66-5119-EC08-8C0B4321A1B0}"/>
          </ac:picMkLst>
        </pc:picChg>
        <pc:picChg chg="mod">
          <ac:chgData name="Shck Tchamna" userId="03e425f7ac9aeeb9" providerId="LiveId" clId="{4BDD2B08-F445-4E6F-9D0B-778238AF8A4B}" dt="2022-10-21T21:56:17.235" v="566"/>
          <ac:picMkLst>
            <pc:docMk/>
            <pc:sldMk cId="4134233624" sldId="257"/>
            <ac:picMk id="44" creationId="{7A4A0ED4-5593-B82A-C603-00B647588467}"/>
          </ac:picMkLst>
        </pc:picChg>
        <pc:picChg chg="add del mod modCrop">
          <ac:chgData name="Shck Tchamna" userId="03e425f7ac9aeeb9" providerId="LiveId" clId="{4BDD2B08-F445-4E6F-9D0B-778238AF8A4B}" dt="2022-10-21T22:05:48.812" v="651" actId="478"/>
          <ac:picMkLst>
            <pc:docMk/>
            <pc:sldMk cId="4134233624" sldId="257"/>
            <ac:picMk id="46" creationId="{93D821D3-CFCC-E510-F3BC-8FC1D43AC94B}"/>
          </ac:picMkLst>
        </pc:picChg>
        <pc:picChg chg="add mod modCrop">
          <ac:chgData name="Shck Tchamna" userId="03e425f7ac9aeeb9" providerId="LiveId" clId="{4BDD2B08-F445-4E6F-9D0B-778238AF8A4B}" dt="2022-10-21T22:07:27.660" v="678" actId="1076"/>
          <ac:picMkLst>
            <pc:docMk/>
            <pc:sldMk cId="4134233624" sldId="257"/>
            <ac:picMk id="51" creationId="{CA0123F6-E02A-B5A2-889E-88123A053EF0}"/>
          </ac:picMkLst>
        </pc:picChg>
        <pc:picChg chg="add del mod">
          <ac:chgData name="Shck Tchamna" userId="03e425f7ac9aeeb9" providerId="LiveId" clId="{4BDD2B08-F445-4E6F-9D0B-778238AF8A4B}" dt="2022-10-21T22:02:38.558" v="622"/>
          <ac:picMkLst>
            <pc:docMk/>
            <pc:sldMk cId="4134233624" sldId="257"/>
            <ac:picMk id="54" creationId="{90E66175-AA09-8997-A0C9-738431DCB2FE}"/>
          </ac:picMkLst>
        </pc:picChg>
        <pc:picChg chg="add mod modCrop">
          <ac:chgData name="Shck Tchamna" userId="03e425f7ac9aeeb9" providerId="LiveId" clId="{4BDD2B08-F445-4E6F-9D0B-778238AF8A4B}" dt="2022-10-21T22:45:44.083" v="968" actId="732"/>
          <ac:picMkLst>
            <pc:docMk/>
            <pc:sldMk cId="4134233624" sldId="257"/>
            <ac:picMk id="57" creationId="{A3AE7595-EFA3-69B6-3AFC-BF85EDA67191}"/>
          </ac:picMkLst>
        </pc:picChg>
      </pc:sldChg>
      <pc:sldChg chg="addSp delSp modSp mod ord modAnim">
        <pc:chgData name="Shck Tchamna" userId="03e425f7ac9aeeb9" providerId="LiveId" clId="{4BDD2B08-F445-4E6F-9D0B-778238AF8A4B}" dt="2022-10-21T21:30:55.020" v="448"/>
        <pc:sldMkLst>
          <pc:docMk/>
          <pc:sldMk cId="3676238807" sldId="258"/>
        </pc:sldMkLst>
        <pc:spChg chg="add del mod">
          <ac:chgData name="Shck Tchamna" userId="03e425f7ac9aeeb9" providerId="LiveId" clId="{4BDD2B08-F445-4E6F-9D0B-778238AF8A4B}" dt="2022-10-21T21:30:02.304" v="436"/>
          <ac:spMkLst>
            <pc:docMk/>
            <pc:sldMk cId="3676238807" sldId="258"/>
            <ac:spMk id="2" creationId="{1C1041CC-16D8-207A-B3BA-8219BC0C47EF}"/>
          </ac:spMkLst>
        </pc:spChg>
        <pc:graphicFrameChg chg="add mod">
          <ac:chgData name="Shck Tchamna" userId="03e425f7ac9aeeb9" providerId="LiveId" clId="{4BDD2B08-F445-4E6F-9D0B-778238AF8A4B}" dt="2022-10-21T21:30:35.631" v="445"/>
          <ac:graphicFrameMkLst>
            <pc:docMk/>
            <pc:sldMk cId="3676238807" sldId="258"/>
            <ac:graphicFrameMk id="3" creationId="{D1ADDD05-2D99-F37D-E74D-2157248958D1}"/>
          </ac:graphicFrameMkLst>
        </pc:graphicFrameChg>
        <pc:graphicFrameChg chg="add mod">
          <ac:chgData name="Shck Tchamna" userId="03e425f7ac9aeeb9" providerId="LiveId" clId="{4BDD2B08-F445-4E6F-9D0B-778238AF8A4B}" dt="2022-10-21T21:29:34.974" v="434"/>
          <ac:graphicFrameMkLst>
            <pc:docMk/>
            <pc:sldMk cId="3676238807" sldId="258"/>
            <ac:graphicFrameMk id="4" creationId="{864AA004-E389-9B8B-4826-DFCD5C8F7AE8}"/>
          </ac:graphicFrameMkLst>
        </pc:graphicFrameChg>
        <pc:picChg chg="add mod">
          <ac:chgData name="Shck Tchamna" userId="03e425f7ac9aeeb9" providerId="LiveId" clId="{4BDD2B08-F445-4E6F-9D0B-778238AF8A4B}" dt="2022-10-21T21:24:53.137" v="417" actId="1076"/>
          <ac:picMkLst>
            <pc:docMk/>
            <pc:sldMk cId="3676238807" sldId="258"/>
            <ac:picMk id="1026" creationId="{FA5044CA-878A-BE1D-20F2-C046081B0A71}"/>
          </ac:picMkLst>
        </pc:picChg>
        <pc:picChg chg="add mod">
          <ac:chgData name="Shck Tchamna" userId="03e425f7ac9aeeb9" providerId="LiveId" clId="{4BDD2B08-F445-4E6F-9D0B-778238AF8A4B}" dt="2022-10-21T21:25:25.497" v="420" actId="1076"/>
          <ac:picMkLst>
            <pc:docMk/>
            <pc:sldMk cId="3676238807" sldId="258"/>
            <ac:picMk id="1028" creationId="{9B200749-CCFB-D368-4504-AEF21738EB2B}"/>
          </ac:picMkLst>
        </pc:picChg>
      </pc:sldChg>
      <pc:sldChg chg="addSp delSp modSp add mod delAnim modAnim">
        <pc:chgData name="Shck Tchamna" userId="03e425f7ac9aeeb9" providerId="LiveId" clId="{4BDD2B08-F445-4E6F-9D0B-778238AF8A4B}" dt="2022-10-22T06:07:56.741" v="1461" actId="20577"/>
        <pc:sldMkLst>
          <pc:docMk/>
          <pc:sldMk cId="2299229041" sldId="259"/>
        </pc:sldMkLst>
        <pc:spChg chg="add del mod">
          <ac:chgData name="Shck Tchamna" userId="03e425f7ac9aeeb9" providerId="LiveId" clId="{4BDD2B08-F445-4E6F-9D0B-778238AF8A4B}" dt="2022-10-21T22:25:53.169" v="855" actId="478"/>
          <ac:spMkLst>
            <pc:docMk/>
            <pc:sldMk cId="2299229041" sldId="259"/>
            <ac:spMk id="2" creationId="{BCF577A0-EFE0-4183-0744-A501EF8D7C4B}"/>
          </ac:spMkLst>
        </pc:spChg>
        <pc:spChg chg="add mod">
          <ac:chgData name="Shck Tchamna" userId="03e425f7ac9aeeb9" providerId="LiveId" clId="{4BDD2B08-F445-4E6F-9D0B-778238AF8A4B}" dt="2022-10-21T19:48:56.705" v="274" actId="1076"/>
          <ac:spMkLst>
            <pc:docMk/>
            <pc:sldMk cId="2299229041" sldId="259"/>
            <ac:spMk id="4" creationId="{FEF96F91-C236-17E7-F525-AAAE2A3AE71C}"/>
          </ac:spMkLst>
        </pc:spChg>
        <pc:spChg chg="add mod">
          <ac:chgData name="Shck Tchamna" userId="03e425f7ac9aeeb9" providerId="LiveId" clId="{4BDD2B08-F445-4E6F-9D0B-778238AF8A4B}" dt="2022-10-21T19:46:50.917" v="259" actId="1076"/>
          <ac:spMkLst>
            <pc:docMk/>
            <pc:sldMk cId="2299229041" sldId="259"/>
            <ac:spMk id="15" creationId="{639EAEB5-6CD3-2147-7CE8-513296FF1CD8}"/>
          </ac:spMkLst>
        </pc:spChg>
        <pc:spChg chg="add mod">
          <ac:chgData name="Shck Tchamna" userId="03e425f7ac9aeeb9" providerId="LiveId" clId="{4BDD2B08-F445-4E6F-9D0B-778238AF8A4B}" dt="2022-10-21T22:25:57.768" v="857" actId="1076"/>
          <ac:spMkLst>
            <pc:docMk/>
            <pc:sldMk cId="2299229041" sldId="259"/>
            <ac:spMk id="17" creationId="{6770DA8F-6644-AE0A-C96E-A4815E83B056}"/>
          </ac:spMkLst>
        </pc:spChg>
        <pc:spChg chg="mod">
          <ac:chgData name="Shck Tchamna" userId="03e425f7ac9aeeb9" providerId="LiveId" clId="{4BDD2B08-F445-4E6F-9D0B-778238AF8A4B}" dt="2022-10-21T19:49:23.371" v="277" actId="164"/>
          <ac:spMkLst>
            <pc:docMk/>
            <pc:sldMk cId="2299229041" sldId="259"/>
            <ac:spMk id="29" creationId="{C3F267DD-458E-E229-9C02-5694FF2497DD}"/>
          </ac:spMkLst>
        </pc:spChg>
        <pc:spChg chg="mod">
          <ac:chgData name="Shck Tchamna" userId="03e425f7ac9aeeb9" providerId="LiveId" clId="{4BDD2B08-F445-4E6F-9D0B-778238AF8A4B}" dt="2022-10-21T19:48:26.039" v="268" actId="164"/>
          <ac:spMkLst>
            <pc:docMk/>
            <pc:sldMk cId="2299229041" sldId="259"/>
            <ac:spMk id="32" creationId="{D858DABC-3D14-788B-7997-EBC7ACE91B13}"/>
          </ac:spMkLst>
        </pc:spChg>
        <pc:spChg chg="mod topLvl">
          <ac:chgData name="Shck Tchamna" userId="03e425f7ac9aeeb9" providerId="LiveId" clId="{4BDD2B08-F445-4E6F-9D0B-778238AF8A4B}" dt="2022-10-21T22:23:27.052" v="813" actId="1076"/>
          <ac:spMkLst>
            <pc:docMk/>
            <pc:sldMk cId="2299229041" sldId="259"/>
            <ac:spMk id="33" creationId="{AF32BD11-DA42-95C3-AFD4-FC602ECB175B}"/>
          </ac:spMkLst>
        </pc:spChg>
        <pc:spChg chg="mod">
          <ac:chgData name="Shck Tchamna" userId="03e425f7ac9aeeb9" providerId="LiveId" clId="{4BDD2B08-F445-4E6F-9D0B-778238AF8A4B}" dt="2022-10-21T19:49:54.472" v="286" actId="164"/>
          <ac:spMkLst>
            <pc:docMk/>
            <pc:sldMk cId="2299229041" sldId="259"/>
            <ac:spMk id="38" creationId="{74D1D671-53C3-04FC-1FC5-65A66E67989A}"/>
          </ac:spMkLst>
        </pc:spChg>
        <pc:grpChg chg="add mod">
          <ac:chgData name="Shck Tchamna" userId="03e425f7ac9aeeb9" providerId="LiveId" clId="{4BDD2B08-F445-4E6F-9D0B-778238AF8A4B}" dt="2022-10-21T19:48:26.039" v="268" actId="164"/>
          <ac:grpSpMkLst>
            <pc:docMk/>
            <pc:sldMk cId="2299229041" sldId="259"/>
            <ac:grpSpMk id="5" creationId="{DD2D9C6E-300F-34D9-2300-F4B32651EBE8}"/>
          </ac:grpSpMkLst>
        </pc:grpChg>
        <pc:grpChg chg="add del mod">
          <ac:chgData name="Shck Tchamna" userId="03e425f7ac9aeeb9" providerId="LiveId" clId="{4BDD2B08-F445-4E6F-9D0B-778238AF8A4B}" dt="2022-10-21T22:22:39.475" v="800" actId="165"/>
          <ac:grpSpMkLst>
            <pc:docMk/>
            <pc:sldMk cId="2299229041" sldId="259"/>
            <ac:grpSpMk id="6" creationId="{23B461B4-DC2B-339A-CBB2-D909928D3D77}"/>
          </ac:grpSpMkLst>
        </pc:grpChg>
        <pc:grpChg chg="add mod">
          <ac:chgData name="Shck Tchamna" userId="03e425f7ac9aeeb9" providerId="LiveId" clId="{4BDD2B08-F445-4E6F-9D0B-778238AF8A4B}" dt="2022-10-21T19:49:26.027" v="278" actId="1076"/>
          <ac:grpSpMkLst>
            <pc:docMk/>
            <pc:sldMk cId="2299229041" sldId="259"/>
            <ac:grpSpMk id="9" creationId="{33C91086-6489-6BF8-8FF3-ABF08B48D104}"/>
          </ac:grpSpMkLst>
        </pc:grpChg>
        <pc:grpChg chg="add mod">
          <ac:chgData name="Shck Tchamna" userId="03e425f7ac9aeeb9" providerId="LiveId" clId="{4BDD2B08-F445-4E6F-9D0B-778238AF8A4B}" dt="2022-10-21T19:49:54.472" v="286" actId="164"/>
          <ac:grpSpMkLst>
            <pc:docMk/>
            <pc:sldMk cId="2299229041" sldId="259"/>
            <ac:grpSpMk id="10" creationId="{25010BA4-A997-0933-14BB-F93B19BC3D63}"/>
          </ac:grpSpMkLst>
        </pc:grpChg>
        <pc:grpChg chg="add mod">
          <ac:chgData name="Shck Tchamna" userId="03e425f7ac9aeeb9" providerId="LiveId" clId="{4BDD2B08-F445-4E6F-9D0B-778238AF8A4B}" dt="2022-10-21T22:23:01.258" v="809" actId="164"/>
          <ac:grpSpMkLst>
            <pc:docMk/>
            <pc:sldMk cId="2299229041" sldId="259"/>
            <ac:grpSpMk id="16" creationId="{66CE156B-E0A3-2F5D-4098-F54483F82C1D}"/>
          </ac:grpSpMkLst>
        </pc:grpChg>
        <pc:grpChg chg="del">
          <ac:chgData name="Shck Tchamna" userId="03e425f7ac9aeeb9" providerId="LiveId" clId="{4BDD2B08-F445-4E6F-9D0B-778238AF8A4B}" dt="2022-10-21T19:03:25.931" v="101" actId="478"/>
          <ac:grpSpMkLst>
            <pc:docMk/>
            <pc:sldMk cId="2299229041" sldId="259"/>
            <ac:grpSpMk id="31" creationId="{3AA26AFC-E337-4AA8-7943-C5DD3BBDE12F}"/>
          </ac:grpSpMkLst>
        </pc:grpChg>
        <pc:grpChg chg="del">
          <ac:chgData name="Shck Tchamna" userId="03e425f7ac9aeeb9" providerId="LiveId" clId="{4BDD2B08-F445-4E6F-9D0B-778238AF8A4B}" dt="2022-10-21T19:03:25.931" v="101" actId="478"/>
          <ac:grpSpMkLst>
            <pc:docMk/>
            <pc:sldMk cId="2299229041" sldId="259"/>
            <ac:grpSpMk id="35" creationId="{7865914C-A515-5875-57DF-74FF0DB85786}"/>
          </ac:grpSpMkLst>
        </pc:grpChg>
        <pc:grpChg chg="del">
          <ac:chgData name="Shck Tchamna" userId="03e425f7ac9aeeb9" providerId="LiveId" clId="{4BDD2B08-F445-4E6F-9D0B-778238AF8A4B}" dt="2022-10-21T19:03:25.931" v="101" actId="478"/>
          <ac:grpSpMkLst>
            <pc:docMk/>
            <pc:sldMk cId="2299229041" sldId="259"/>
            <ac:grpSpMk id="37" creationId="{6165B571-A208-A12A-DF50-A0FDDB0EE0A8}"/>
          </ac:grpSpMkLst>
        </pc:grpChg>
        <pc:graphicFrameChg chg="modGraphic">
          <ac:chgData name="Shck Tchamna" userId="03e425f7ac9aeeb9" providerId="LiveId" clId="{4BDD2B08-F445-4E6F-9D0B-778238AF8A4B}" dt="2022-10-22T06:07:56.741" v="1461" actId="20577"/>
          <ac:graphicFrameMkLst>
            <pc:docMk/>
            <pc:sldMk cId="2299229041" sldId="259"/>
            <ac:graphicFrameMk id="13" creationId="{B191F615-6DCB-D652-7153-ADF59D21095D}"/>
          </ac:graphicFrameMkLst>
        </pc:graphicFrameChg>
        <pc:picChg chg="add mod">
          <ac:chgData name="Shck Tchamna" userId="03e425f7ac9aeeb9" providerId="LiveId" clId="{4BDD2B08-F445-4E6F-9D0B-778238AF8A4B}" dt="2022-10-21T19:49:23.371" v="277" actId="164"/>
          <ac:picMkLst>
            <pc:docMk/>
            <pc:sldMk cId="2299229041" sldId="259"/>
            <ac:picMk id="3" creationId="{8D0416FA-3351-9576-9C4A-FA6DA605BEA0}"/>
          </ac:picMkLst>
        </pc:picChg>
        <pc:picChg chg="add del mod">
          <ac:chgData name="Shck Tchamna" userId="03e425f7ac9aeeb9" providerId="LiveId" clId="{4BDD2B08-F445-4E6F-9D0B-778238AF8A4B}" dt="2022-10-21T19:25:09.592" v="153" actId="478"/>
          <ac:picMkLst>
            <pc:docMk/>
            <pc:sldMk cId="2299229041" sldId="259"/>
            <ac:picMk id="4" creationId="{F1299562-2CB5-EEF4-F6A7-5EF89D85B073}"/>
          </ac:picMkLst>
        </pc:picChg>
        <pc:picChg chg="add del mod">
          <ac:chgData name="Shck Tchamna" userId="03e425f7ac9aeeb9" providerId="LiveId" clId="{4BDD2B08-F445-4E6F-9D0B-778238AF8A4B}" dt="2022-10-21T19:29:15.203" v="170" actId="478"/>
          <ac:picMkLst>
            <pc:docMk/>
            <pc:sldMk cId="2299229041" sldId="259"/>
            <ac:picMk id="6" creationId="{0CDCC3ED-2776-99E4-FD16-234131F34C63}"/>
          </ac:picMkLst>
        </pc:picChg>
        <pc:picChg chg="add del mod topLvl">
          <ac:chgData name="Shck Tchamna" userId="03e425f7ac9aeeb9" providerId="LiveId" clId="{4BDD2B08-F445-4E6F-9D0B-778238AF8A4B}" dt="2022-10-21T22:22:42.595" v="801" actId="478"/>
          <ac:picMkLst>
            <pc:docMk/>
            <pc:sldMk cId="2299229041" sldId="259"/>
            <ac:picMk id="7" creationId="{4D22760F-C0C9-5D01-EF9E-B4C0D1FE8134}"/>
          </ac:picMkLst>
        </pc:picChg>
        <pc:picChg chg="add mod">
          <ac:chgData name="Shck Tchamna" userId="03e425f7ac9aeeb9" providerId="LiveId" clId="{4BDD2B08-F445-4E6F-9D0B-778238AF8A4B}" dt="2022-10-21T19:49:54.472" v="286" actId="164"/>
          <ac:picMkLst>
            <pc:docMk/>
            <pc:sldMk cId="2299229041" sldId="259"/>
            <ac:picMk id="8" creationId="{430462B3-15ED-21A4-5739-5518BA978D46}"/>
          </ac:picMkLst>
        </pc:picChg>
        <pc:picChg chg="add del mod">
          <ac:chgData name="Shck Tchamna" userId="03e425f7ac9aeeb9" providerId="LiveId" clId="{4BDD2B08-F445-4E6F-9D0B-778238AF8A4B}" dt="2022-10-21T19:29:19.158" v="172"/>
          <ac:picMkLst>
            <pc:docMk/>
            <pc:sldMk cId="2299229041" sldId="259"/>
            <ac:picMk id="9" creationId="{EC44520B-064E-693D-EF0B-E4A8FAC8C1B1}"/>
          </ac:picMkLst>
        </pc:picChg>
        <pc:picChg chg="add del mod">
          <ac:chgData name="Shck Tchamna" userId="03e425f7ac9aeeb9" providerId="LiveId" clId="{4BDD2B08-F445-4E6F-9D0B-778238AF8A4B}" dt="2022-10-21T19:29:31.173" v="175" actId="478"/>
          <ac:picMkLst>
            <pc:docMk/>
            <pc:sldMk cId="2299229041" sldId="259"/>
            <ac:picMk id="11" creationId="{8F6EB1D7-6C5C-4F5B-9F7B-1C2DC2210540}"/>
          </ac:picMkLst>
        </pc:picChg>
        <pc:picChg chg="add mod">
          <ac:chgData name="Shck Tchamna" userId="03e425f7ac9aeeb9" providerId="LiveId" clId="{4BDD2B08-F445-4E6F-9D0B-778238AF8A4B}" dt="2022-10-21T22:23:01.258" v="809" actId="164"/>
          <ac:picMkLst>
            <pc:docMk/>
            <pc:sldMk cId="2299229041" sldId="259"/>
            <ac:picMk id="12" creationId="{593AE8A1-1337-5A03-8AF4-4272CDB7066F}"/>
          </ac:picMkLst>
        </pc:picChg>
        <pc:picChg chg="add mod">
          <ac:chgData name="Shck Tchamna" userId="03e425f7ac9aeeb9" providerId="LiveId" clId="{4BDD2B08-F445-4E6F-9D0B-778238AF8A4B}" dt="2022-10-21T19:48:26.039" v="268" actId="164"/>
          <ac:picMkLst>
            <pc:docMk/>
            <pc:sldMk cId="2299229041" sldId="259"/>
            <ac:picMk id="14" creationId="{613899BA-563F-D794-65C8-A546C0118998}"/>
          </ac:picMkLst>
        </pc:picChg>
        <pc:picChg chg="del mod">
          <ac:chgData name="Shck Tchamna" userId="03e425f7ac9aeeb9" providerId="LiveId" clId="{4BDD2B08-F445-4E6F-9D0B-778238AF8A4B}" dt="2022-10-21T19:24:16.785" v="146" actId="478"/>
          <ac:picMkLst>
            <pc:docMk/>
            <pc:sldMk cId="2299229041" sldId="259"/>
            <ac:picMk id="24" creationId="{F227CB71-A4EB-DBC1-30FA-BEF7DDB2FEFE}"/>
          </ac:picMkLst>
        </pc:picChg>
      </pc:sldChg>
      <pc:sldChg chg="modSp add del mod">
        <pc:chgData name="Shck Tchamna" userId="03e425f7ac9aeeb9" providerId="LiveId" clId="{4BDD2B08-F445-4E6F-9D0B-778238AF8A4B}" dt="2022-10-21T20:04:50.494" v="320" actId="47"/>
        <pc:sldMkLst>
          <pc:docMk/>
          <pc:sldMk cId="1745672003" sldId="260"/>
        </pc:sldMkLst>
        <pc:graphicFrameChg chg="modGraphic">
          <ac:chgData name="Shck Tchamna" userId="03e425f7ac9aeeb9" providerId="LiveId" clId="{4BDD2B08-F445-4E6F-9D0B-778238AF8A4B}" dt="2022-10-21T20:02:36.600" v="319" actId="20577"/>
          <ac:graphicFrameMkLst>
            <pc:docMk/>
            <pc:sldMk cId="1745672003" sldId="260"/>
            <ac:graphicFrameMk id="13" creationId="{B191F615-6DCB-D652-7153-ADF59D21095D}"/>
          </ac:graphicFrameMkLst>
        </pc:graphicFrameChg>
      </pc:sldChg>
      <pc:sldChg chg="addSp delSp modSp add mod modAnim">
        <pc:chgData name="Shck Tchamna" userId="03e425f7ac9aeeb9" providerId="LiveId" clId="{4BDD2B08-F445-4E6F-9D0B-778238AF8A4B}" dt="2022-10-22T06:08:02.009" v="1462" actId="20577"/>
        <pc:sldMkLst>
          <pc:docMk/>
          <pc:sldMk cId="1088252390" sldId="261"/>
        </pc:sldMkLst>
        <pc:spChg chg="mod">
          <ac:chgData name="Shck Tchamna" userId="03e425f7ac9aeeb9" providerId="LiveId" clId="{4BDD2B08-F445-4E6F-9D0B-778238AF8A4B}" dt="2022-10-21T22:24:54.306" v="835" actId="1076"/>
          <ac:spMkLst>
            <pc:docMk/>
            <pc:sldMk cId="1088252390" sldId="261"/>
            <ac:spMk id="2" creationId="{BCF577A0-EFE0-4183-0744-A501EF8D7C4B}"/>
          </ac:spMkLst>
        </pc:spChg>
        <pc:spChg chg="mod">
          <ac:chgData name="Shck Tchamna" userId="03e425f7ac9aeeb9" providerId="LiveId" clId="{4BDD2B08-F445-4E6F-9D0B-778238AF8A4B}" dt="2022-10-21T22:25:12.853" v="850" actId="1076"/>
          <ac:spMkLst>
            <pc:docMk/>
            <pc:sldMk cId="1088252390" sldId="261"/>
            <ac:spMk id="4" creationId="{FEF96F91-C236-17E7-F525-AAAE2A3AE71C}"/>
          </ac:spMkLst>
        </pc:spChg>
        <pc:spChg chg="mod">
          <ac:chgData name="Shck Tchamna" userId="03e425f7ac9aeeb9" providerId="LiveId" clId="{4BDD2B08-F445-4E6F-9D0B-778238AF8A4B}" dt="2022-10-21T22:23:53.732" v="820"/>
          <ac:spMkLst>
            <pc:docMk/>
            <pc:sldMk cId="1088252390" sldId="261"/>
            <ac:spMk id="12" creationId="{5C17ADDB-4160-4A60-D63B-425654DC2BEB}"/>
          </ac:spMkLst>
        </pc:spChg>
        <pc:spChg chg="mod">
          <ac:chgData name="Shck Tchamna" userId="03e425f7ac9aeeb9" providerId="LiveId" clId="{4BDD2B08-F445-4E6F-9D0B-778238AF8A4B}" dt="2022-10-21T22:25:16.656" v="851" actId="1076"/>
          <ac:spMkLst>
            <pc:docMk/>
            <pc:sldMk cId="1088252390" sldId="261"/>
            <ac:spMk id="15" creationId="{639EAEB5-6CD3-2147-7CE8-513296FF1CD8}"/>
          </ac:spMkLst>
        </pc:spChg>
        <pc:spChg chg="add mod">
          <ac:chgData name="Shck Tchamna" userId="03e425f7ac9aeeb9" providerId="LiveId" clId="{4BDD2B08-F445-4E6F-9D0B-778238AF8A4B}" dt="2022-10-21T22:25:40.987" v="854" actId="1076"/>
          <ac:spMkLst>
            <pc:docMk/>
            <pc:sldMk cId="1088252390" sldId="261"/>
            <ac:spMk id="17" creationId="{EDCFEFD4-FAF9-8740-29E1-A7D24892A8B0}"/>
          </ac:spMkLst>
        </pc:spChg>
        <pc:grpChg chg="del">
          <ac:chgData name="Shck Tchamna" userId="03e425f7ac9aeeb9" providerId="LiveId" clId="{4BDD2B08-F445-4E6F-9D0B-778238AF8A4B}" dt="2022-10-21T22:24:15.885" v="823" actId="478"/>
          <ac:grpSpMkLst>
            <pc:docMk/>
            <pc:sldMk cId="1088252390" sldId="261"/>
            <ac:grpSpMk id="5" creationId="{DD2D9C6E-300F-34D9-2300-F4B32651EBE8}"/>
          </ac:grpSpMkLst>
        </pc:grpChg>
        <pc:grpChg chg="del mod">
          <ac:chgData name="Shck Tchamna" userId="03e425f7ac9aeeb9" providerId="LiveId" clId="{4BDD2B08-F445-4E6F-9D0B-778238AF8A4B}" dt="2022-10-21T22:23:52.230" v="819" actId="478"/>
          <ac:grpSpMkLst>
            <pc:docMk/>
            <pc:sldMk cId="1088252390" sldId="261"/>
            <ac:grpSpMk id="6" creationId="{23B461B4-DC2B-339A-CBB2-D909928D3D77}"/>
          </ac:grpSpMkLst>
        </pc:grpChg>
        <pc:grpChg chg="del mod">
          <ac:chgData name="Shck Tchamna" userId="03e425f7ac9aeeb9" providerId="LiveId" clId="{4BDD2B08-F445-4E6F-9D0B-778238AF8A4B}" dt="2022-10-21T22:24:15.885" v="823" actId="478"/>
          <ac:grpSpMkLst>
            <pc:docMk/>
            <pc:sldMk cId="1088252390" sldId="261"/>
            <ac:grpSpMk id="9" creationId="{33C91086-6489-6BF8-8FF3-ABF08B48D104}"/>
          </ac:grpSpMkLst>
        </pc:grpChg>
        <pc:grpChg chg="del">
          <ac:chgData name="Shck Tchamna" userId="03e425f7ac9aeeb9" providerId="LiveId" clId="{4BDD2B08-F445-4E6F-9D0B-778238AF8A4B}" dt="2022-10-21T22:24:15.885" v="823" actId="478"/>
          <ac:grpSpMkLst>
            <pc:docMk/>
            <pc:sldMk cId="1088252390" sldId="261"/>
            <ac:grpSpMk id="10" creationId="{25010BA4-A997-0933-14BB-F93B19BC3D63}"/>
          </ac:grpSpMkLst>
        </pc:grpChg>
        <pc:grpChg chg="add del mod">
          <ac:chgData name="Shck Tchamna" userId="03e425f7ac9aeeb9" providerId="LiveId" clId="{4BDD2B08-F445-4E6F-9D0B-778238AF8A4B}" dt="2022-10-21T22:24:15.885" v="823" actId="478"/>
          <ac:grpSpMkLst>
            <pc:docMk/>
            <pc:sldMk cId="1088252390" sldId="261"/>
            <ac:grpSpMk id="11" creationId="{C5788FF6-B6CB-52D9-4293-C1C5A8A8F116}"/>
          </ac:grpSpMkLst>
        </pc:grpChg>
        <pc:graphicFrameChg chg="mod modGraphic">
          <ac:chgData name="Shck Tchamna" userId="03e425f7ac9aeeb9" providerId="LiveId" clId="{4BDD2B08-F445-4E6F-9D0B-778238AF8A4B}" dt="2022-10-22T06:08:02.009" v="1462" actId="20577"/>
          <ac:graphicFrameMkLst>
            <pc:docMk/>
            <pc:sldMk cId="1088252390" sldId="261"/>
            <ac:graphicFrameMk id="13" creationId="{B191F615-6DCB-D652-7153-ADF59D21095D}"/>
          </ac:graphicFrameMkLst>
        </pc:graphicFrameChg>
        <pc:picChg chg="mod">
          <ac:chgData name="Shck Tchamna" userId="03e425f7ac9aeeb9" providerId="LiveId" clId="{4BDD2B08-F445-4E6F-9D0B-778238AF8A4B}" dt="2022-10-21T22:23:53.732" v="820"/>
          <ac:picMkLst>
            <pc:docMk/>
            <pc:sldMk cId="1088252390" sldId="261"/>
            <ac:picMk id="16" creationId="{156FAB84-8C8F-3085-26F8-455C02D4CF73}"/>
          </ac:picMkLst>
        </pc:picChg>
      </pc:sldChg>
      <pc:sldChg chg="addSp delSp modSp add mod delAnim modAnim">
        <pc:chgData name="Shck Tchamna" userId="03e425f7ac9aeeb9" providerId="LiveId" clId="{4BDD2B08-F445-4E6F-9D0B-778238AF8A4B}" dt="2022-10-22T06:07:46.971" v="1460" actId="20577"/>
        <pc:sldMkLst>
          <pc:docMk/>
          <pc:sldMk cId="2578399755" sldId="262"/>
        </pc:sldMkLst>
        <pc:spChg chg="add del mod">
          <ac:chgData name="Shck Tchamna" userId="03e425f7ac9aeeb9" providerId="LiveId" clId="{4BDD2B08-F445-4E6F-9D0B-778238AF8A4B}" dt="2022-10-21T21:20:11.932" v="369" actId="478"/>
          <ac:spMkLst>
            <pc:docMk/>
            <pc:sldMk cId="2578399755" sldId="262"/>
            <ac:spMk id="3" creationId="{F0777D76-229F-9473-E84E-1EF5C75FFA52}"/>
          </ac:spMkLst>
        </pc:spChg>
        <pc:spChg chg="add mod">
          <ac:chgData name="Shck Tchamna" userId="03e425f7ac9aeeb9" providerId="LiveId" clId="{4BDD2B08-F445-4E6F-9D0B-778238AF8A4B}" dt="2022-10-21T22:23:11.487" v="810" actId="164"/>
          <ac:spMkLst>
            <pc:docMk/>
            <pc:sldMk cId="2578399755" sldId="262"/>
            <ac:spMk id="6" creationId="{27432285-4441-2AA7-C4BE-423E82B7C3A2}"/>
          </ac:spMkLst>
        </pc:spChg>
        <pc:spChg chg="mod">
          <ac:chgData name="Shck Tchamna" userId="03e425f7ac9aeeb9" providerId="LiveId" clId="{4BDD2B08-F445-4E6F-9D0B-778238AF8A4B}" dt="2022-10-22T06:06:41.342" v="1459" actId="20577"/>
          <ac:spMkLst>
            <pc:docMk/>
            <pc:sldMk cId="2578399755" sldId="262"/>
            <ac:spMk id="39" creationId="{1EC37B69-E68D-80F4-50FC-417CD5B5DD58}"/>
          </ac:spMkLst>
        </pc:spChg>
        <pc:grpChg chg="add mod">
          <ac:chgData name="Shck Tchamna" userId="03e425f7ac9aeeb9" providerId="LiveId" clId="{4BDD2B08-F445-4E6F-9D0B-778238AF8A4B}" dt="2022-10-21T22:23:11.487" v="810" actId="164"/>
          <ac:grpSpMkLst>
            <pc:docMk/>
            <pc:sldMk cId="2578399755" sldId="262"/>
            <ac:grpSpMk id="7" creationId="{8C0BA36B-962E-3DB3-1DD4-9A9701B3B007}"/>
          </ac:grpSpMkLst>
        </pc:grpChg>
        <pc:grpChg chg="mod">
          <ac:chgData name="Shck Tchamna" userId="03e425f7ac9aeeb9" providerId="LiveId" clId="{4BDD2B08-F445-4E6F-9D0B-778238AF8A4B}" dt="2022-10-21T22:21:19.817" v="796" actId="1076"/>
          <ac:grpSpMkLst>
            <pc:docMk/>
            <pc:sldMk cId="2578399755" sldId="262"/>
            <ac:grpSpMk id="44" creationId="{34FDBB79-B928-D684-0D14-587920EA3256}"/>
          </ac:grpSpMkLst>
        </pc:grpChg>
        <pc:grpChg chg="del">
          <ac:chgData name="Shck Tchamna" userId="03e425f7ac9aeeb9" providerId="LiveId" clId="{4BDD2B08-F445-4E6F-9D0B-778238AF8A4B}" dt="2022-10-21T22:21:03.933" v="789" actId="478"/>
          <ac:grpSpMkLst>
            <pc:docMk/>
            <pc:sldMk cId="2578399755" sldId="262"/>
            <ac:grpSpMk id="46" creationId="{E2401795-77C3-624E-3650-D27A1F227657}"/>
          </ac:grpSpMkLst>
        </pc:grpChg>
        <pc:graphicFrameChg chg="add del mod">
          <ac:chgData name="Shck Tchamna" userId="03e425f7ac9aeeb9" providerId="LiveId" clId="{4BDD2B08-F445-4E6F-9D0B-778238AF8A4B}" dt="2022-10-21T21:20:14.647" v="370" actId="21"/>
          <ac:graphicFrameMkLst>
            <pc:docMk/>
            <pc:sldMk cId="2578399755" sldId="262"/>
            <ac:graphicFrameMk id="2" creationId="{320FC27F-C364-A4B9-968E-1F87DB92EEF9}"/>
          </ac:graphicFrameMkLst>
        </pc:graphicFrameChg>
        <pc:graphicFrameChg chg="modGraphic">
          <ac:chgData name="Shck Tchamna" userId="03e425f7ac9aeeb9" providerId="LiveId" clId="{4BDD2B08-F445-4E6F-9D0B-778238AF8A4B}" dt="2022-10-22T06:07:46.971" v="1460" actId="20577"/>
          <ac:graphicFrameMkLst>
            <pc:docMk/>
            <pc:sldMk cId="2578399755" sldId="262"/>
            <ac:graphicFrameMk id="13" creationId="{B191F615-6DCB-D652-7153-ADF59D21095D}"/>
          </ac:graphicFrameMkLst>
        </pc:graphicFrameChg>
        <pc:picChg chg="add mod">
          <ac:chgData name="Shck Tchamna" userId="03e425f7ac9aeeb9" providerId="LiveId" clId="{4BDD2B08-F445-4E6F-9D0B-778238AF8A4B}" dt="2022-10-21T22:23:11.487" v="810" actId="164"/>
          <ac:picMkLst>
            <pc:docMk/>
            <pc:sldMk cId="2578399755" sldId="262"/>
            <ac:picMk id="5" creationId="{1FAFFECA-2A9A-A4E2-EC43-8207D758D536}"/>
          </ac:picMkLst>
        </pc:picChg>
      </pc:sldChg>
      <pc:sldChg chg="addSp delSp modSp add mod addAnim delAnim modAnim">
        <pc:chgData name="Shck Tchamna" userId="03e425f7ac9aeeb9" providerId="LiveId" clId="{4BDD2B08-F445-4E6F-9D0B-778238AF8A4B}" dt="2022-10-22T06:06:16.691" v="1426" actId="1076"/>
        <pc:sldMkLst>
          <pc:docMk/>
          <pc:sldMk cId="1542298265" sldId="263"/>
        </pc:sldMkLst>
        <pc:spChg chg="mod">
          <ac:chgData name="Shck Tchamna" userId="03e425f7ac9aeeb9" providerId="LiveId" clId="{4BDD2B08-F445-4E6F-9D0B-778238AF8A4B}" dt="2022-10-22T06:06:16.691" v="1426" actId="1076"/>
          <ac:spMkLst>
            <pc:docMk/>
            <pc:sldMk cId="1542298265" sldId="263"/>
            <ac:spMk id="39" creationId="{1EC37B69-E68D-80F4-50FC-417CD5B5DD58}"/>
          </ac:spMkLst>
        </pc:spChg>
        <pc:spChg chg="del">
          <ac:chgData name="Shck Tchamna" userId="03e425f7ac9aeeb9" providerId="LiveId" clId="{4BDD2B08-F445-4E6F-9D0B-778238AF8A4B}" dt="2022-10-22T06:02:50.720" v="1379" actId="478"/>
          <ac:spMkLst>
            <pc:docMk/>
            <pc:sldMk cId="1542298265" sldId="263"/>
            <ac:spMk id="42" creationId="{37DF8BAE-90DD-3EE0-368F-CD17F6E4640D}"/>
          </ac:spMkLst>
        </pc:spChg>
        <pc:graphicFrameChg chg="del mod modGraphic">
          <ac:chgData name="Shck Tchamna" userId="03e425f7ac9aeeb9" providerId="LiveId" clId="{4BDD2B08-F445-4E6F-9D0B-778238AF8A4B}" dt="2022-10-22T06:02:57.191" v="1380" actId="478"/>
          <ac:graphicFrameMkLst>
            <pc:docMk/>
            <pc:sldMk cId="1542298265" sldId="263"/>
            <ac:graphicFrameMk id="2" creationId="{1C4099D2-4354-E48F-AC51-7D3D4F555D59}"/>
          </ac:graphicFrameMkLst>
        </pc:graphicFrameChg>
        <pc:graphicFrameChg chg="add del mod">
          <ac:chgData name="Shck Tchamna" userId="03e425f7ac9aeeb9" providerId="LiveId" clId="{4BDD2B08-F445-4E6F-9D0B-778238AF8A4B}" dt="2022-10-22T06:05:20.661" v="1416" actId="478"/>
          <ac:graphicFrameMkLst>
            <pc:docMk/>
            <pc:sldMk cId="1542298265" sldId="263"/>
            <ac:graphicFrameMk id="3" creationId="{2D495C2A-39A1-0DE2-C66A-0626679146C9}"/>
          </ac:graphicFrameMkLst>
        </pc:graphicFrameChg>
        <pc:graphicFrameChg chg="add mod modGraphic">
          <ac:chgData name="Shck Tchamna" userId="03e425f7ac9aeeb9" providerId="LiveId" clId="{4BDD2B08-F445-4E6F-9D0B-778238AF8A4B}" dt="2022-10-22T06:05:26.164" v="1418" actId="20577"/>
          <ac:graphicFrameMkLst>
            <pc:docMk/>
            <pc:sldMk cId="1542298265" sldId="263"/>
            <ac:graphicFrameMk id="4" creationId="{4483EFC4-0FF8-F580-E9F9-136F82EE8A2B}"/>
          </ac:graphicFrameMkLst>
        </pc:graphicFrameChg>
        <pc:graphicFrameChg chg="add del modGraphic">
          <ac:chgData name="Shck Tchamna" userId="03e425f7ac9aeeb9" providerId="LiveId" clId="{4BDD2B08-F445-4E6F-9D0B-778238AF8A4B}" dt="2022-10-22T06:02:39.323" v="1377" actId="478"/>
          <ac:graphicFrameMkLst>
            <pc:docMk/>
            <pc:sldMk cId="1542298265" sldId="263"/>
            <ac:graphicFrameMk id="13" creationId="{B191F615-6DCB-D652-7153-ADF59D21095D}"/>
          </ac:graphicFrameMkLst>
        </pc:graphicFrameChg>
      </pc:sldChg>
      <pc:sldChg chg="addSp delSp modSp new mod modAnim">
        <pc:chgData name="Shck Tchamna" userId="03e425f7ac9aeeb9" providerId="LiveId" clId="{4BDD2B08-F445-4E6F-9D0B-778238AF8A4B}" dt="2022-10-21T21:31:23.641" v="451" actId="1076"/>
        <pc:sldMkLst>
          <pc:docMk/>
          <pc:sldMk cId="923000185" sldId="264"/>
        </pc:sldMkLst>
        <pc:spChg chg="del">
          <ac:chgData name="Shck Tchamna" userId="03e425f7ac9aeeb9" providerId="LiveId" clId="{4BDD2B08-F445-4E6F-9D0B-778238AF8A4B}" dt="2022-10-21T21:25:32.303" v="422" actId="478"/>
          <ac:spMkLst>
            <pc:docMk/>
            <pc:sldMk cId="923000185" sldId="264"/>
            <ac:spMk id="2" creationId="{3D36E19A-622B-0AC1-4541-35ABE814B18F}"/>
          </ac:spMkLst>
        </pc:spChg>
        <pc:spChg chg="del">
          <ac:chgData name="Shck Tchamna" userId="03e425f7ac9aeeb9" providerId="LiveId" clId="{4BDD2B08-F445-4E6F-9D0B-778238AF8A4B}" dt="2022-10-21T21:25:32.303" v="422" actId="478"/>
          <ac:spMkLst>
            <pc:docMk/>
            <pc:sldMk cId="923000185" sldId="264"/>
            <ac:spMk id="3" creationId="{262CC285-BD13-D27D-797A-3A63E35EF46E}"/>
          </ac:spMkLst>
        </pc:spChg>
        <pc:graphicFrameChg chg="add mod">
          <ac:chgData name="Shck Tchamna" userId="03e425f7ac9aeeb9" providerId="LiveId" clId="{4BDD2B08-F445-4E6F-9D0B-778238AF8A4B}" dt="2022-10-21T21:31:23.641" v="451" actId="1076"/>
          <ac:graphicFrameMkLst>
            <pc:docMk/>
            <pc:sldMk cId="923000185" sldId="264"/>
            <ac:graphicFrameMk id="4" creationId="{4C7FD2B1-C9D6-33FC-C31E-33F4AFA96E7A}"/>
          </ac:graphicFrameMkLst>
        </pc:graphicFrameChg>
        <pc:picChg chg="add mod">
          <ac:chgData name="Shck Tchamna" userId="03e425f7ac9aeeb9" providerId="LiveId" clId="{4BDD2B08-F445-4E6F-9D0B-778238AF8A4B}" dt="2022-10-21T21:31:16.838" v="450" actId="1076"/>
          <ac:picMkLst>
            <pc:docMk/>
            <pc:sldMk cId="923000185" sldId="264"/>
            <ac:picMk id="2050" creationId="{CF03EB95-5C5B-5345-B852-D59F489D043E}"/>
          </ac:picMkLst>
        </pc:picChg>
      </pc:sldChg>
      <pc:sldChg chg="addSp delSp modSp new mod">
        <pc:chgData name="Shck Tchamna" userId="03e425f7ac9aeeb9" providerId="LiveId" clId="{4BDD2B08-F445-4E6F-9D0B-778238AF8A4B}" dt="2022-10-21T21:32:54.734" v="479" actId="1076"/>
        <pc:sldMkLst>
          <pc:docMk/>
          <pc:sldMk cId="1234933872" sldId="265"/>
        </pc:sldMkLst>
        <pc:spChg chg="del mod">
          <ac:chgData name="Shck Tchamna" userId="03e425f7ac9aeeb9" providerId="LiveId" clId="{4BDD2B08-F445-4E6F-9D0B-778238AF8A4B}" dt="2022-10-21T21:32:23.809" v="474" actId="478"/>
          <ac:spMkLst>
            <pc:docMk/>
            <pc:sldMk cId="1234933872" sldId="265"/>
            <ac:spMk id="2" creationId="{8F3FFEDA-027E-6291-0F80-A0D18AA8A018}"/>
          </ac:spMkLst>
        </pc:spChg>
        <pc:spChg chg="del">
          <ac:chgData name="Shck Tchamna" userId="03e425f7ac9aeeb9" providerId="LiveId" clId="{4BDD2B08-F445-4E6F-9D0B-778238AF8A4B}" dt="2022-10-21T21:31:50.846" v="454"/>
          <ac:spMkLst>
            <pc:docMk/>
            <pc:sldMk cId="1234933872" sldId="265"/>
            <ac:spMk id="3" creationId="{47E614FC-56B6-6CF1-01A2-03794B852FBF}"/>
          </ac:spMkLst>
        </pc:spChg>
        <pc:spChg chg="add mod">
          <ac:chgData name="Shck Tchamna" userId="03e425f7ac9aeeb9" providerId="LiveId" clId="{4BDD2B08-F445-4E6F-9D0B-778238AF8A4B}" dt="2022-10-21T21:32:54.734" v="479" actId="1076"/>
          <ac:spMkLst>
            <pc:docMk/>
            <pc:sldMk cId="1234933872" sldId="265"/>
            <ac:spMk id="4" creationId="{74E22F43-8344-95F1-8EE2-C5FF67A36974}"/>
          </ac:spMkLst>
        </pc:spChg>
      </pc:sldChg>
      <pc:sldChg chg="addSp delSp modSp add mod delAnim modAnim">
        <pc:chgData name="Shck Tchamna" userId="03e425f7ac9aeeb9" providerId="LiveId" clId="{4BDD2B08-F445-4E6F-9D0B-778238AF8A4B}" dt="2022-10-21T23:59:37.942" v="1156"/>
        <pc:sldMkLst>
          <pc:docMk/>
          <pc:sldMk cId="3132124040" sldId="266"/>
        </pc:sldMkLst>
        <pc:spChg chg="add mod">
          <ac:chgData name="Shck Tchamna" userId="03e425f7ac9aeeb9" providerId="LiveId" clId="{4BDD2B08-F445-4E6F-9D0B-778238AF8A4B}" dt="2022-10-21T22:14:00.150" v="743" actId="2085"/>
          <ac:spMkLst>
            <pc:docMk/>
            <pc:sldMk cId="3132124040" sldId="266"/>
            <ac:spMk id="3" creationId="{25A52D98-9F79-6C69-464D-FF9E12E89B7F}"/>
          </ac:spMkLst>
        </pc:spChg>
        <pc:spChg chg="add mod">
          <ac:chgData name="Shck Tchamna" userId="03e425f7ac9aeeb9" providerId="LiveId" clId="{4BDD2B08-F445-4E6F-9D0B-778238AF8A4B}" dt="2022-10-21T23:57:27.014" v="1143" actId="1076"/>
          <ac:spMkLst>
            <pc:docMk/>
            <pc:sldMk cId="3132124040" sldId="266"/>
            <ac:spMk id="4" creationId="{CCA21B1C-4AD7-045A-5AFA-EDFBEF10C5DE}"/>
          </ac:spMkLst>
        </pc:spChg>
        <pc:spChg chg="add mod">
          <ac:chgData name="Shck Tchamna" userId="03e425f7ac9aeeb9" providerId="LiveId" clId="{4BDD2B08-F445-4E6F-9D0B-778238AF8A4B}" dt="2022-10-21T22:15:18.170" v="768" actId="14100"/>
          <ac:spMkLst>
            <pc:docMk/>
            <pc:sldMk cId="3132124040" sldId="266"/>
            <ac:spMk id="5" creationId="{40D80F4A-919D-75A8-F271-22DF8F67915B}"/>
          </ac:spMkLst>
        </pc:spChg>
        <pc:spChg chg="mod">
          <ac:chgData name="Shck Tchamna" userId="03e425f7ac9aeeb9" providerId="LiveId" clId="{4BDD2B08-F445-4E6F-9D0B-778238AF8A4B}" dt="2022-10-21T22:45:49.020" v="969"/>
          <ac:spMkLst>
            <pc:docMk/>
            <pc:sldMk cId="3132124040" sldId="266"/>
            <ac:spMk id="12" creationId="{23BD0A51-528C-BB9B-6006-53B301E25586}"/>
          </ac:spMkLst>
        </pc:spChg>
        <pc:spChg chg="del mod topLvl">
          <ac:chgData name="Shck Tchamna" userId="03e425f7ac9aeeb9" providerId="LiveId" clId="{4BDD2B08-F445-4E6F-9D0B-778238AF8A4B}" dt="2022-10-21T22:46:46.991" v="979" actId="478"/>
          <ac:spMkLst>
            <pc:docMk/>
            <pc:sldMk cId="3132124040" sldId="266"/>
            <ac:spMk id="21" creationId="{6C5070F1-C7C4-AA18-28EE-79B4417DB8BD}"/>
          </ac:spMkLst>
        </pc:spChg>
        <pc:spChg chg="add mod">
          <ac:chgData name="Shck Tchamna" userId="03e425f7ac9aeeb9" providerId="LiveId" clId="{4BDD2B08-F445-4E6F-9D0B-778238AF8A4B}" dt="2022-10-21T22:47:15.210" v="990" actId="164"/>
          <ac:spMkLst>
            <pc:docMk/>
            <pc:sldMk cId="3132124040" sldId="266"/>
            <ac:spMk id="22" creationId="{60288A5E-F94D-A149-A371-8709D79C6654}"/>
          </ac:spMkLst>
        </pc:spChg>
        <pc:spChg chg="mod">
          <ac:chgData name="Shck Tchamna" userId="03e425f7ac9aeeb9" providerId="LiveId" clId="{4BDD2B08-F445-4E6F-9D0B-778238AF8A4B}" dt="2022-10-21T22:47:16.632" v="992"/>
          <ac:spMkLst>
            <pc:docMk/>
            <pc:sldMk cId="3132124040" sldId="266"/>
            <ac:spMk id="29" creationId="{BE712726-D6DA-9329-5344-973646C1A31C}"/>
          </ac:spMkLst>
        </pc:spChg>
        <pc:spChg chg="del">
          <ac:chgData name="Shck Tchamna" userId="03e425f7ac9aeeb9" providerId="LiveId" clId="{4BDD2B08-F445-4E6F-9D0B-778238AF8A4B}" dt="2022-10-21T22:09:56.598" v="706" actId="478"/>
          <ac:spMkLst>
            <pc:docMk/>
            <pc:sldMk cId="3132124040" sldId="266"/>
            <ac:spMk id="32" creationId="{E9136911-F1C1-F184-521D-6F63E0FD39B3}"/>
          </ac:spMkLst>
        </pc:spChg>
        <pc:spChg chg="del">
          <ac:chgData name="Shck Tchamna" userId="03e425f7ac9aeeb9" providerId="LiveId" clId="{4BDD2B08-F445-4E6F-9D0B-778238AF8A4B}" dt="2022-10-21T22:13:31.135" v="735" actId="478"/>
          <ac:spMkLst>
            <pc:docMk/>
            <pc:sldMk cId="3132124040" sldId="266"/>
            <ac:spMk id="34" creationId="{D8CD74A9-3F56-6A0F-AC2D-18B4947EE1F3}"/>
          </ac:spMkLst>
        </pc:spChg>
        <pc:spChg chg="del">
          <ac:chgData name="Shck Tchamna" userId="03e425f7ac9aeeb9" providerId="LiveId" clId="{4BDD2B08-F445-4E6F-9D0B-778238AF8A4B}" dt="2022-10-21T22:14:45.805" v="759" actId="478"/>
          <ac:spMkLst>
            <pc:docMk/>
            <pc:sldMk cId="3132124040" sldId="266"/>
            <ac:spMk id="36" creationId="{6E3FA74F-D317-9703-B058-2CD65236F63B}"/>
          </ac:spMkLst>
        </pc:spChg>
        <pc:spChg chg="mod">
          <ac:chgData name="Shck Tchamna" userId="03e425f7ac9aeeb9" providerId="LiveId" clId="{4BDD2B08-F445-4E6F-9D0B-778238AF8A4B}" dt="2022-10-21T23:50:48.258" v="1084"/>
          <ac:spMkLst>
            <pc:docMk/>
            <pc:sldMk cId="3132124040" sldId="266"/>
            <ac:spMk id="40" creationId="{83BD4E1D-9A7E-9A33-5A37-AEB9DE777D37}"/>
          </ac:spMkLst>
        </pc:spChg>
        <pc:spChg chg="mod">
          <ac:chgData name="Shck Tchamna" userId="03e425f7ac9aeeb9" providerId="LiveId" clId="{4BDD2B08-F445-4E6F-9D0B-778238AF8A4B}" dt="2022-10-21T23:50:48.258" v="1084"/>
          <ac:spMkLst>
            <pc:docMk/>
            <pc:sldMk cId="3132124040" sldId="266"/>
            <ac:spMk id="41" creationId="{FEA19320-DAE5-1CE7-234F-7B73336613D5}"/>
          </ac:spMkLst>
        </pc:spChg>
        <pc:spChg chg="mod">
          <ac:chgData name="Shck Tchamna" userId="03e425f7ac9aeeb9" providerId="LiveId" clId="{4BDD2B08-F445-4E6F-9D0B-778238AF8A4B}" dt="2022-10-21T23:50:48.258" v="1084"/>
          <ac:spMkLst>
            <pc:docMk/>
            <pc:sldMk cId="3132124040" sldId="266"/>
            <ac:spMk id="43" creationId="{209AA9D7-DE33-86CA-C80F-C701ADAC0BC3}"/>
          </ac:spMkLst>
        </pc:spChg>
        <pc:spChg chg="del">
          <ac:chgData name="Shck Tchamna" userId="03e425f7ac9aeeb9" providerId="LiveId" clId="{4BDD2B08-F445-4E6F-9D0B-778238AF8A4B}" dt="2022-10-21T22:14:40.908" v="757" actId="478"/>
          <ac:spMkLst>
            <pc:docMk/>
            <pc:sldMk cId="3132124040" sldId="266"/>
            <ac:spMk id="49" creationId="{9F680551-556B-EEDC-749D-A3B6D3E129ED}"/>
          </ac:spMkLst>
        </pc:spChg>
        <pc:spChg chg="add mod">
          <ac:chgData name="Shck Tchamna" userId="03e425f7ac9aeeb9" providerId="LiveId" clId="{4BDD2B08-F445-4E6F-9D0B-778238AF8A4B}" dt="2022-10-21T23:56:04.201" v="1122" actId="115"/>
          <ac:spMkLst>
            <pc:docMk/>
            <pc:sldMk cId="3132124040" sldId="266"/>
            <ac:spMk id="50" creationId="{BA88BBC9-1D74-9E46-9821-EFDA0054DD0E}"/>
          </ac:spMkLst>
        </pc:spChg>
        <pc:spChg chg="add del mod">
          <ac:chgData name="Shck Tchamna" userId="03e425f7ac9aeeb9" providerId="LiveId" clId="{4BDD2B08-F445-4E6F-9D0B-778238AF8A4B}" dt="2022-10-21T23:59:14.889" v="1152" actId="478"/>
          <ac:spMkLst>
            <pc:docMk/>
            <pc:sldMk cId="3132124040" sldId="266"/>
            <ac:spMk id="53" creationId="{7B970C1F-22FB-479E-0C6A-0CCAB432F94B}"/>
          </ac:spMkLst>
        </pc:spChg>
        <pc:spChg chg="del">
          <ac:chgData name="Shck Tchamna" userId="03e425f7ac9aeeb9" providerId="LiveId" clId="{4BDD2B08-F445-4E6F-9D0B-778238AF8A4B}" dt="2022-10-21T22:09:56.598" v="706" actId="478"/>
          <ac:spMkLst>
            <pc:docMk/>
            <pc:sldMk cId="3132124040" sldId="266"/>
            <ac:spMk id="58" creationId="{AE41660A-B80E-48F2-ECD8-96E987579EBA}"/>
          </ac:spMkLst>
        </pc:spChg>
        <pc:grpChg chg="del">
          <ac:chgData name="Shck Tchamna" userId="03e425f7ac9aeeb9" providerId="LiveId" clId="{4BDD2B08-F445-4E6F-9D0B-778238AF8A4B}" dt="2022-10-21T22:10:00.291" v="707" actId="21"/>
          <ac:grpSpMkLst>
            <pc:docMk/>
            <pc:sldMk cId="3132124040" sldId="266"/>
            <ac:grpSpMk id="6" creationId="{67FB0ADB-0599-8824-8D3C-6A59771FCBF7}"/>
          </ac:grpSpMkLst>
        </pc:grpChg>
        <pc:grpChg chg="add del mod">
          <ac:chgData name="Shck Tchamna" userId="03e425f7ac9aeeb9" providerId="LiveId" clId="{4BDD2B08-F445-4E6F-9D0B-778238AF8A4B}" dt="2022-10-21T22:46:11.098" v="975" actId="478"/>
          <ac:grpSpMkLst>
            <pc:docMk/>
            <pc:sldMk cId="3132124040" sldId="266"/>
            <ac:grpSpMk id="11" creationId="{D817AEF1-DF0C-AFBC-3452-EE6E8410C8EE}"/>
          </ac:grpSpMkLst>
        </pc:grpChg>
        <pc:grpChg chg="add del mod">
          <ac:chgData name="Shck Tchamna" userId="03e425f7ac9aeeb9" providerId="LiveId" clId="{4BDD2B08-F445-4E6F-9D0B-778238AF8A4B}" dt="2022-10-21T22:46:46.991" v="979" actId="478"/>
          <ac:grpSpMkLst>
            <pc:docMk/>
            <pc:sldMk cId="3132124040" sldId="266"/>
            <ac:grpSpMk id="14" creationId="{5C966DF2-4443-09C2-082A-F7D08993A1AD}"/>
          </ac:grpSpMkLst>
        </pc:grpChg>
        <pc:grpChg chg="del">
          <ac:chgData name="Shck Tchamna" userId="03e425f7ac9aeeb9" providerId="LiveId" clId="{4BDD2B08-F445-4E6F-9D0B-778238AF8A4B}" dt="2022-10-21T22:15:29.555" v="769" actId="478"/>
          <ac:grpSpMkLst>
            <pc:docMk/>
            <pc:sldMk cId="3132124040" sldId="266"/>
            <ac:grpSpMk id="16" creationId="{2AF5B091-6CF5-585B-A087-48B1B2C66466}"/>
          </ac:grpSpMkLst>
        </pc:grpChg>
        <pc:grpChg chg="add del mod">
          <ac:chgData name="Shck Tchamna" userId="03e425f7ac9aeeb9" providerId="LiveId" clId="{4BDD2B08-F445-4E6F-9D0B-778238AF8A4B}" dt="2022-10-21T22:47:16.087" v="991" actId="21"/>
          <ac:grpSpMkLst>
            <pc:docMk/>
            <pc:sldMk cId="3132124040" sldId="266"/>
            <ac:grpSpMk id="26" creationId="{466019BE-FF14-FD0F-547A-AA44454E1B6B}"/>
          </ac:grpSpMkLst>
        </pc:grpChg>
        <pc:grpChg chg="add del mod">
          <ac:chgData name="Shck Tchamna" userId="03e425f7ac9aeeb9" providerId="LiveId" clId="{4BDD2B08-F445-4E6F-9D0B-778238AF8A4B}" dt="2022-10-21T22:47:19" v="995"/>
          <ac:grpSpMkLst>
            <pc:docMk/>
            <pc:sldMk cId="3132124040" sldId="266"/>
            <ac:grpSpMk id="27" creationId="{80569F5C-9FCC-A5EF-033B-1115DA3ABE3E}"/>
          </ac:grpSpMkLst>
        </pc:grpChg>
        <pc:grpChg chg="add mod">
          <ac:chgData name="Shck Tchamna" userId="03e425f7ac9aeeb9" providerId="LiveId" clId="{4BDD2B08-F445-4E6F-9D0B-778238AF8A4B}" dt="2022-10-21T23:54:57.009" v="1104" actId="1076"/>
          <ac:grpSpMkLst>
            <pc:docMk/>
            <pc:sldMk cId="3132124040" sldId="266"/>
            <ac:grpSpMk id="38" creationId="{99CBF9F2-EB75-3E9E-9669-314011065DC9}"/>
          </ac:grpSpMkLst>
        </pc:grpChg>
        <pc:grpChg chg="mod">
          <ac:chgData name="Shck Tchamna" userId="03e425f7ac9aeeb9" providerId="LiveId" clId="{4BDD2B08-F445-4E6F-9D0B-778238AF8A4B}" dt="2022-10-21T23:50:48.258" v="1084"/>
          <ac:grpSpMkLst>
            <pc:docMk/>
            <pc:sldMk cId="3132124040" sldId="266"/>
            <ac:grpSpMk id="39" creationId="{7AEF85BF-C15E-638C-CA05-208509E0E057}"/>
          </ac:grpSpMkLst>
        </pc:grpChg>
        <pc:graphicFrameChg chg="del">
          <ac:chgData name="Shck Tchamna" userId="03e425f7ac9aeeb9" providerId="LiveId" clId="{4BDD2B08-F445-4E6F-9D0B-778238AF8A4B}" dt="2022-10-21T23:48:03.874" v="1074" actId="478"/>
          <ac:graphicFrameMkLst>
            <pc:docMk/>
            <pc:sldMk cId="3132124040" sldId="266"/>
            <ac:graphicFrameMk id="2" creationId="{6DF00030-8BA6-D088-94A0-505BC568F290}"/>
          </ac:graphicFrameMkLst>
        </pc:graphicFrameChg>
        <pc:graphicFrameChg chg="mod">
          <ac:chgData name="Shck Tchamna" userId="03e425f7ac9aeeb9" providerId="LiveId" clId="{4BDD2B08-F445-4E6F-9D0B-778238AF8A4B}" dt="2022-10-21T23:50:15.137" v="1083" actId="1076"/>
          <ac:graphicFrameMkLst>
            <pc:docMk/>
            <pc:sldMk cId="3132124040" sldId="266"/>
            <ac:graphicFrameMk id="23" creationId="{B417FDD2-7551-6794-7D97-BBD7618C2889}"/>
          </ac:graphicFrameMkLst>
        </pc:graphicFrameChg>
        <pc:graphicFrameChg chg="del">
          <ac:chgData name="Shck Tchamna" userId="03e425f7ac9aeeb9" providerId="LiveId" clId="{4BDD2B08-F445-4E6F-9D0B-778238AF8A4B}" dt="2022-10-21T23:48:07.112" v="1075" actId="478"/>
          <ac:graphicFrameMkLst>
            <pc:docMk/>
            <pc:sldMk cId="3132124040" sldId="266"/>
            <ac:graphicFrameMk id="24" creationId="{BC0E6331-CE58-6C52-831A-FCDA9CC848FB}"/>
          </ac:graphicFrameMkLst>
        </pc:graphicFrameChg>
        <pc:graphicFrameChg chg="del">
          <ac:chgData name="Shck Tchamna" userId="03e425f7ac9aeeb9" providerId="LiveId" clId="{4BDD2B08-F445-4E6F-9D0B-778238AF8A4B}" dt="2022-10-21T22:09:53.405" v="705" actId="478"/>
          <ac:graphicFrameMkLst>
            <pc:docMk/>
            <pc:sldMk cId="3132124040" sldId="266"/>
            <ac:graphicFrameMk id="25" creationId="{5444D68E-6C8B-516E-086F-86FA757062EB}"/>
          </ac:graphicFrameMkLst>
        </pc:graphicFrameChg>
        <pc:graphicFrameChg chg="add mod">
          <ac:chgData name="Shck Tchamna" userId="03e425f7ac9aeeb9" providerId="LiveId" clId="{4BDD2B08-F445-4E6F-9D0B-778238AF8A4B}" dt="2022-10-21T23:50:07.320" v="1082" actId="1076"/>
          <ac:graphicFrameMkLst>
            <pc:docMk/>
            <pc:sldMk cId="3132124040" sldId="266"/>
            <ac:graphicFrameMk id="31" creationId="{7F9C4AFF-A50F-BC51-0C17-154008B2B130}"/>
          </ac:graphicFrameMkLst>
        </pc:graphicFrameChg>
        <pc:graphicFrameChg chg="del">
          <ac:chgData name="Shck Tchamna" userId="03e425f7ac9aeeb9" providerId="LiveId" clId="{4BDD2B08-F445-4E6F-9D0B-778238AF8A4B}" dt="2022-10-21T22:13:25.584" v="733" actId="478"/>
          <ac:graphicFrameMkLst>
            <pc:docMk/>
            <pc:sldMk cId="3132124040" sldId="266"/>
            <ac:graphicFrameMk id="33" creationId="{11E8B189-AB95-4C65-48DE-F8A1F07335BA}"/>
          </ac:graphicFrameMkLst>
        </pc:graphicFrameChg>
        <pc:graphicFrameChg chg="add mod">
          <ac:chgData name="Shck Tchamna" userId="03e425f7ac9aeeb9" providerId="LiveId" clId="{4BDD2B08-F445-4E6F-9D0B-778238AF8A4B}" dt="2022-10-21T23:54:57.009" v="1104" actId="1076"/>
          <ac:graphicFrameMkLst>
            <pc:docMk/>
            <pc:sldMk cId="3132124040" sldId="266"/>
            <ac:graphicFrameMk id="37" creationId="{6849EC03-EB33-7E60-8C9B-5ED53DBC5C6A}"/>
          </ac:graphicFrameMkLst>
        </pc:graphicFrameChg>
        <pc:graphicFrameChg chg="add mod">
          <ac:chgData name="Shck Tchamna" userId="03e425f7ac9aeeb9" providerId="LiveId" clId="{4BDD2B08-F445-4E6F-9D0B-778238AF8A4B}" dt="2022-10-21T23:54:57.009" v="1104" actId="1076"/>
          <ac:graphicFrameMkLst>
            <pc:docMk/>
            <pc:sldMk cId="3132124040" sldId="266"/>
            <ac:graphicFrameMk id="44" creationId="{CA0B5624-FD0D-C986-0B30-4259E4113583}"/>
          </ac:graphicFrameMkLst>
        </pc:graphicFrameChg>
        <pc:graphicFrameChg chg="add mod">
          <ac:chgData name="Shck Tchamna" userId="03e425f7ac9aeeb9" providerId="LiveId" clId="{4BDD2B08-F445-4E6F-9D0B-778238AF8A4B}" dt="2022-10-21T23:57:05.416" v="1129" actId="14100"/>
          <ac:graphicFrameMkLst>
            <pc:docMk/>
            <pc:sldMk cId="3132124040" sldId="266"/>
            <ac:graphicFrameMk id="45" creationId="{B3983771-A67A-DBD0-17EC-13C66ABD06A7}"/>
          </ac:graphicFrameMkLst>
        </pc:graphicFrameChg>
        <pc:graphicFrameChg chg="del mod">
          <ac:chgData name="Shck Tchamna" userId="03e425f7ac9aeeb9" providerId="LiveId" clId="{4BDD2B08-F445-4E6F-9D0B-778238AF8A4B}" dt="2022-10-21T22:14:37.330" v="756" actId="478"/>
          <ac:graphicFrameMkLst>
            <pc:docMk/>
            <pc:sldMk cId="3132124040" sldId="266"/>
            <ac:graphicFrameMk id="47" creationId="{E9E10BC2-7D64-AC69-ED62-E9152753A44E}"/>
          </ac:graphicFrameMkLst>
        </pc:graphicFrameChg>
        <pc:graphicFrameChg chg="del">
          <ac:chgData name="Shck Tchamna" userId="03e425f7ac9aeeb9" providerId="LiveId" clId="{4BDD2B08-F445-4E6F-9D0B-778238AF8A4B}" dt="2022-10-21T22:14:42.758" v="758" actId="478"/>
          <ac:graphicFrameMkLst>
            <pc:docMk/>
            <pc:sldMk cId="3132124040" sldId="266"/>
            <ac:graphicFrameMk id="48" creationId="{E7263A6A-BF47-9281-D7D9-E69C8A3E5B12}"/>
          </ac:graphicFrameMkLst>
        </pc:graphicFrameChg>
        <pc:graphicFrameChg chg="add mod">
          <ac:chgData name="Shck Tchamna" userId="03e425f7ac9aeeb9" providerId="LiveId" clId="{4BDD2B08-F445-4E6F-9D0B-778238AF8A4B}" dt="2022-10-21T23:59:03.611" v="1149" actId="1076"/>
          <ac:graphicFrameMkLst>
            <pc:docMk/>
            <pc:sldMk cId="3132124040" sldId="266"/>
            <ac:graphicFrameMk id="52" creationId="{8BA65269-4B22-7C36-ED1C-29544DBC84EF}"/>
          </ac:graphicFrameMkLst>
        </pc:graphicFrameChg>
        <pc:graphicFrameChg chg="add mod">
          <ac:chgData name="Shck Tchamna" userId="03e425f7ac9aeeb9" providerId="LiveId" clId="{4BDD2B08-F445-4E6F-9D0B-778238AF8A4B}" dt="2022-10-21T23:59:37.942" v="1156"/>
          <ac:graphicFrameMkLst>
            <pc:docMk/>
            <pc:sldMk cId="3132124040" sldId="266"/>
            <ac:graphicFrameMk id="54" creationId="{B7588D83-7AE2-FDAC-8ABF-C6C78720F6BC}"/>
          </ac:graphicFrameMkLst>
        </pc:graphicFrameChg>
        <pc:picChg chg="mod modCrop">
          <ac:chgData name="Shck Tchamna" userId="03e425f7ac9aeeb9" providerId="LiveId" clId="{4BDD2B08-F445-4E6F-9D0B-778238AF8A4B}" dt="2022-10-21T22:46:06.986" v="974" actId="732"/>
          <ac:picMkLst>
            <pc:docMk/>
            <pc:sldMk cId="3132124040" sldId="266"/>
            <ac:picMk id="13" creationId="{2A0570EB-993A-B5E2-4B0B-79487421135F}"/>
          </ac:picMkLst>
        </pc:picChg>
        <pc:picChg chg="mod topLvl modCrop">
          <ac:chgData name="Shck Tchamna" userId="03e425f7ac9aeeb9" providerId="LiveId" clId="{4BDD2B08-F445-4E6F-9D0B-778238AF8A4B}" dt="2022-10-21T22:47:15.210" v="990" actId="164"/>
          <ac:picMkLst>
            <pc:docMk/>
            <pc:sldMk cId="3132124040" sldId="266"/>
            <ac:picMk id="15" creationId="{B29F0DD0-7F9A-B0C0-DAA9-BC2F2D52D219}"/>
          </ac:picMkLst>
        </pc:picChg>
        <pc:picChg chg="mod">
          <ac:chgData name="Shck Tchamna" userId="03e425f7ac9aeeb9" providerId="LiveId" clId="{4BDD2B08-F445-4E6F-9D0B-778238AF8A4B}" dt="2022-10-21T22:47:16.632" v="992"/>
          <ac:picMkLst>
            <pc:docMk/>
            <pc:sldMk cId="3132124040" sldId="266"/>
            <ac:picMk id="28" creationId="{644F9B7A-37C6-4551-698C-34196BA83EC7}"/>
          </ac:picMkLst>
        </pc:picChg>
        <pc:picChg chg="add del mod modCrop">
          <ac:chgData name="Shck Tchamna" userId="03e425f7ac9aeeb9" providerId="LiveId" clId="{4BDD2B08-F445-4E6F-9D0B-778238AF8A4B}" dt="2022-10-21T22:47:31.732" v="999" actId="21"/>
          <ac:picMkLst>
            <pc:docMk/>
            <pc:sldMk cId="3132124040" sldId="266"/>
            <ac:picMk id="30" creationId="{8DF39158-B2ED-3469-C816-9948F0705152}"/>
          </ac:picMkLst>
        </pc:picChg>
        <pc:picChg chg="add mod">
          <ac:chgData name="Shck Tchamna" userId="03e425f7ac9aeeb9" providerId="LiveId" clId="{4BDD2B08-F445-4E6F-9D0B-778238AF8A4B}" dt="2022-10-21T23:55:44.560" v="1105" actId="1076"/>
          <ac:picMkLst>
            <pc:docMk/>
            <pc:sldMk cId="3132124040" sldId="266"/>
            <ac:picMk id="35" creationId="{6FC51D1A-1B62-86D5-763B-B5CEF89735A8}"/>
          </ac:picMkLst>
        </pc:picChg>
        <pc:picChg chg="mod">
          <ac:chgData name="Shck Tchamna" userId="03e425f7ac9aeeb9" providerId="LiveId" clId="{4BDD2B08-F445-4E6F-9D0B-778238AF8A4B}" dt="2022-10-21T23:50:48.258" v="1084"/>
          <ac:picMkLst>
            <pc:docMk/>
            <pc:sldMk cId="3132124040" sldId="266"/>
            <ac:picMk id="42" creationId="{EB07270E-1E7D-593A-F20B-D815E6407CE3}"/>
          </ac:picMkLst>
        </pc:picChg>
        <pc:picChg chg="del mod">
          <ac:chgData name="Shck Tchamna" userId="03e425f7ac9aeeb9" providerId="LiveId" clId="{4BDD2B08-F445-4E6F-9D0B-778238AF8A4B}" dt="2022-10-21T22:15:46.723" v="770" actId="21"/>
          <ac:picMkLst>
            <pc:docMk/>
            <pc:sldMk cId="3132124040" sldId="266"/>
            <ac:picMk id="46" creationId="{93D821D3-CFCC-E510-F3BC-8FC1D43AC94B}"/>
          </ac:picMkLst>
        </pc:picChg>
        <pc:picChg chg="del">
          <ac:chgData name="Shck Tchamna" userId="03e425f7ac9aeeb9" providerId="LiveId" clId="{4BDD2B08-F445-4E6F-9D0B-778238AF8A4B}" dt="2022-10-21T22:13:27.549" v="734" actId="478"/>
          <ac:picMkLst>
            <pc:docMk/>
            <pc:sldMk cId="3132124040" sldId="266"/>
            <ac:picMk id="51" creationId="{CA0123F6-E02A-B5A2-889E-88123A053EF0}"/>
          </ac:picMkLst>
        </pc:picChg>
        <pc:picChg chg="del">
          <ac:chgData name="Shck Tchamna" userId="03e425f7ac9aeeb9" providerId="LiveId" clId="{4BDD2B08-F445-4E6F-9D0B-778238AF8A4B}" dt="2022-10-21T22:09:51.504" v="704" actId="478"/>
          <ac:picMkLst>
            <pc:docMk/>
            <pc:sldMk cId="3132124040" sldId="266"/>
            <ac:picMk id="57" creationId="{A3AE7595-EFA3-69B6-3AFC-BF85EDA67191}"/>
          </ac:picMkLst>
        </pc:picChg>
      </pc:sldChg>
      <pc:sldChg chg="addSp delSp modSp add mod delAnim modAnim">
        <pc:chgData name="Shck Tchamna" userId="03e425f7ac9aeeb9" providerId="LiveId" clId="{4BDD2B08-F445-4E6F-9D0B-778238AF8A4B}" dt="2022-10-22T05:45:42.722" v="1290"/>
        <pc:sldMkLst>
          <pc:docMk/>
          <pc:sldMk cId="3239754639" sldId="267"/>
        </pc:sldMkLst>
        <pc:spChg chg="del mod topLvl">
          <ac:chgData name="Shck Tchamna" userId="03e425f7ac9aeeb9" providerId="LiveId" clId="{4BDD2B08-F445-4E6F-9D0B-778238AF8A4B}" dt="2022-10-21T22:29:11.190" v="873" actId="478"/>
          <ac:spMkLst>
            <pc:docMk/>
            <pc:sldMk cId="3239754639" sldId="267"/>
            <ac:spMk id="5" creationId="{DC811367-3291-83BA-C7D7-5CE84E132127}"/>
          </ac:spMkLst>
        </pc:spChg>
        <pc:spChg chg="mod">
          <ac:chgData name="Shck Tchamna" userId="03e425f7ac9aeeb9" providerId="LiveId" clId="{4BDD2B08-F445-4E6F-9D0B-778238AF8A4B}" dt="2022-10-21T22:47:45.154" v="1003" actId="165"/>
          <ac:spMkLst>
            <pc:docMk/>
            <pc:sldMk cId="3239754639" sldId="267"/>
            <ac:spMk id="7" creationId="{C7847F56-E4AE-CB38-AC7B-B00656FDBFEB}"/>
          </ac:spMkLst>
        </pc:spChg>
        <pc:spChg chg="add mod">
          <ac:chgData name="Shck Tchamna" userId="03e425f7ac9aeeb9" providerId="LiveId" clId="{4BDD2B08-F445-4E6F-9D0B-778238AF8A4B}" dt="2022-10-21T22:44:45.107" v="962" actId="1076"/>
          <ac:spMkLst>
            <pc:docMk/>
            <pc:sldMk cId="3239754639" sldId="267"/>
            <ac:spMk id="11" creationId="{1541FD7F-8FDD-099F-6EB8-C83571C5DE6E}"/>
          </ac:spMkLst>
        </pc:spChg>
        <pc:spChg chg="add mod">
          <ac:chgData name="Shck Tchamna" userId="03e425f7ac9aeeb9" providerId="LiveId" clId="{4BDD2B08-F445-4E6F-9D0B-778238AF8A4B}" dt="2022-10-21T22:44:45.107" v="962" actId="1076"/>
          <ac:spMkLst>
            <pc:docMk/>
            <pc:sldMk cId="3239754639" sldId="267"/>
            <ac:spMk id="12" creationId="{4D059409-D8C7-CFA1-EF87-283C4FF52F1C}"/>
          </ac:spMkLst>
        </pc:spChg>
        <pc:spChg chg="del mod topLvl">
          <ac:chgData name="Shck Tchamna" userId="03e425f7ac9aeeb9" providerId="LiveId" clId="{4BDD2B08-F445-4E6F-9D0B-778238AF8A4B}" dt="2022-10-21T22:29:07.572" v="872" actId="478"/>
          <ac:spMkLst>
            <pc:docMk/>
            <pc:sldMk cId="3239754639" sldId="267"/>
            <ac:spMk id="15" creationId="{5EDA0720-8D23-64F9-7AE7-862FA7216EC2}"/>
          </ac:spMkLst>
        </pc:spChg>
        <pc:spChg chg="add mod">
          <ac:chgData name="Shck Tchamna" userId="03e425f7ac9aeeb9" providerId="LiveId" clId="{4BDD2B08-F445-4E6F-9D0B-778238AF8A4B}" dt="2022-10-21T22:48:15.655" v="1013" actId="404"/>
          <ac:spMkLst>
            <pc:docMk/>
            <pc:sldMk cId="3239754639" sldId="267"/>
            <ac:spMk id="19" creationId="{B72B2A7B-B813-6772-6B8E-4A6D96384A9C}"/>
          </ac:spMkLst>
        </pc:spChg>
        <pc:spChg chg="add mod">
          <ac:chgData name="Shck Tchamna" userId="03e425f7ac9aeeb9" providerId="LiveId" clId="{4BDD2B08-F445-4E6F-9D0B-778238AF8A4B}" dt="2022-10-21T22:34:17.047" v="926" actId="14100"/>
          <ac:spMkLst>
            <pc:docMk/>
            <pc:sldMk cId="3239754639" sldId="267"/>
            <ac:spMk id="26" creationId="{117EB568-C0DF-70B8-18BE-C0355DF6CE09}"/>
          </ac:spMkLst>
        </pc:spChg>
        <pc:spChg chg="add mod">
          <ac:chgData name="Shck Tchamna" userId="03e425f7ac9aeeb9" providerId="LiveId" clId="{4BDD2B08-F445-4E6F-9D0B-778238AF8A4B}" dt="2022-10-21T22:50:57.982" v="1031" actId="14100"/>
          <ac:spMkLst>
            <pc:docMk/>
            <pc:sldMk cId="3239754639" sldId="267"/>
            <ac:spMk id="40" creationId="{B65DFB37-74E9-475D-694D-9C7A2E6103F1}"/>
          </ac:spMkLst>
        </pc:spChg>
        <pc:spChg chg="add mod">
          <ac:chgData name="Shck Tchamna" userId="03e425f7ac9aeeb9" providerId="LiveId" clId="{4BDD2B08-F445-4E6F-9D0B-778238AF8A4B}" dt="2022-10-21T22:53:20.848" v="1062" actId="1076"/>
          <ac:spMkLst>
            <pc:docMk/>
            <pc:sldMk cId="3239754639" sldId="267"/>
            <ac:spMk id="41" creationId="{135231FD-A90A-E2DB-5B59-778BC26ABC7F}"/>
          </ac:spMkLst>
        </pc:spChg>
        <pc:spChg chg="add del mod">
          <ac:chgData name="Shck Tchamna" userId="03e425f7ac9aeeb9" providerId="LiveId" clId="{4BDD2B08-F445-4E6F-9D0B-778238AF8A4B}" dt="2022-10-21T22:52:43.293" v="1052" actId="21"/>
          <ac:spMkLst>
            <pc:docMk/>
            <pc:sldMk cId="3239754639" sldId="267"/>
            <ac:spMk id="44" creationId="{161A9FE9-053C-6630-1B33-D8C7F27A26FB}"/>
          </ac:spMkLst>
        </pc:spChg>
        <pc:spChg chg="add del mod">
          <ac:chgData name="Shck Tchamna" userId="03e425f7ac9aeeb9" providerId="LiveId" clId="{4BDD2B08-F445-4E6F-9D0B-778238AF8A4B}" dt="2022-10-21T22:52:46.868" v="1056"/>
          <ac:spMkLst>
            <pc:docMk/>
            <pc:sldMk cId="3239754639" sldId="267"/>
            <ac:spMk id="46" creationId="{8BBC0CEA-8F32-5513-D99C-64E873F3593C}"/>
          </ac:spMkLst>
        </pc:spChg>
        <pc:spChg chg="mod topLvl">
          <ac:chgData name="Shck Tchamna" userId="03e425f7ac9aeeb9" providerId="LiveId" clId="{4BDD2B08-F445-4E6F-9D0B-778238AF8A4B}" dt="2022-10-21T22:47:45.154" v="1003" actId="165"/>
          <ac:spMkLst>
            <pc:docMk/>
            <pc:sldMk cId="3239754639" sldId="267"/>
            <ac:spMk id="58" creationId="{AE41660A-B80E-48F2-ECD8-96E987579EBA}"/>
          </ac:spMkLst>
        </pc:spChg>
        <pc:spChg chg="mod topLvl">
          <ac:chgData name="Shck Tchamna" userId="03e425f7ac9aeeb9" providerId="LiveId" clId="{4BDD2B08-F445-4E6F-9D0B-778238AF8A4B}" dt="2022-10-21T22:47:45.154" v="1003" actId="165"/>
          <ac:spMkLst>
            <pc:docMk/>
            <pc:sldMk cId="3239754639" sldId="267"/>
            <ac:spMk id="61" creationId="{48C63F4D-852F-A8EA-CEE1-F4EE2E8835B8}"/>
          </ac:spMkLst>
        </pc:spChg>
        <pc:grpChg chg="add del mod">
          <ac:chgData name="Shck Tchamna" userId="03e425f7ac9aeeb9" providerId="LiveId" clId="{4BDD2B08-F445-4E6F-9D0B-778238AF8A4B}" dt="2022-10-21T22:29:11.190" v="873" actId="478"/>
          <ac:grpSpMkLst>
            <pc:docMk/>
            <pc:sldMk cId="3239754639" sldId="267"/>
            <ac:grpSpMk id="3" creationId="{E12C0ED8-A91E-3D3A-92CF-61513BB9D853}"/>
          </ac:grpSpMkLst>
        </pc:grpChg>
        <pc:grpChg chg="mod ord topLvl">
          <ac:chgData name="Shck Tchamna" userId="03e425f7ac9aeeb9" providerId="LiveId" clId="{4BDD2B08-F445-4E6F-9D0B-778238AF8A4B}" dt="2022-10-21T22:47:45.154" v="1003" actId="165"/>
          <ac:grpSpMkLst>
            <pc:docMk/>
            <pc:sldMk cId="3239754639" sldId="267"/>
            <ac:grpSpMk id="4" creationId="{56C7D045-B057-5633-11B8-8B9385C9AEF2}"/>
          </ac:grpSpMkLst>
        </pc:grpChg>
        <pc:grpChg chg="add del mod">
          <ac:chgData name="Shck Tchamna" userId="03e425f7ac9aeeb9" providerId="LiveId" clId="{4BDD2B08-F445-4E6F-9D0B-778238AF8A4B}" dt="2022-10-21T22:29:07.572" v="872" actId="478"/>
          <ac:grpSpMkLst>
            <pc:docMk/>
            <pc:sldMk cId="3239754639" sldId="267"/>
            <ac:grpSpMk id="13" creationId="{ED1D3545-CBD2-CA72-E7F4-C3871590AB21}"/>
          </ac:grpSpMkLst>
        </pc:grpChg>
        <pc:grpChg chg="add del mod">
          <ac:chgData name="Shck Tchamna" userId="03e425f7ac9aeeb9" providerId="LiveId" clId="{4BDD2B08-F445-4E6F-9D0B-778238AF8A4B}" dt="2022-10-21T22:47:45.154" v="1003" actId="165"/>
          <ac:grpSpMkLst>
            <pc:docMk/>
            <pc:sldMk cId="3239754639" sldId="267"/>
            <ac:grpSpMk id="22" creationId="{5FC7335A-4793-BE0C-6109-29A5BC3F145E}"/>
          </ac:grpSpMkLst>
        </pc:grpChg>
        <pc:grpChg chg="add mod">
          <ac:chgData name="Shck Tchamna" userId="03e425f7ac9aeeb9" providerId="LiveId" clId="{4BDD2B08-F445-4E6F-9D0B-778238AF8A4B}" dt="2022-10-21T22:34:53.786" v="931" actId="1076"/>
          <ac:grpSpMkLst>
            <pc:docMk/>
            <pc:sldMk cId="3239754639" sldId="267"/>
            <ac:grpSpMk id="27" creationId="{8C3AA508-F5C4-373B-2E4C-8A084EA7ADBD}"/>
          </ac:grpSpMkLst>
        </pc:grpChg>
        <pc:graphicFrameChg chg="mod">
          <ac:chgData name="Shck Tchamna" userId="03e425f7ac9aeeb9" providerId="LiveId" clId="{4BDD2B08-F445-4E6F-9D0B-778238AF8A4B}" dt="2022-10-21T22:32:32.691" v="912" actId="1076"/>
          <ac:graphicFrameMkLst>
            <pc:docMk/>
            <pc:sldMk cId="3239754639" sldId="267"/>
            <ac:graphicFrameMk id="2" creationId="{6DF00030-8BA6-D088-94A0-505BC568F290}"/>
          </ac:graphicFrameMkLst>
        </pc:graphicFrameChg>
        <pc:graphicFrameChg chg="add mod">
          <ac:chgData name="Shck Tchamna" userId="03e425f7ac9aeeb9" providerId="LiveId" clId="{4BDD2B08-F445-4E6F-9D0B-778238AF8A4B}" dt="2022-10-21T22:48:27.532" v="1016" actId="1076"/>
          <ac:graphicFrameMkLst>
            <pc:docMk/>
            <pc:sldMk cId="3239754639" sldId="267"/>
            <ac:graphicFrameMk id="8" creationId="{667D49BF-CF05-8E5E-4D05-3EA335C74792}"/>
          </ac:graphicFrameMkLst>
        </pc:graphicFrameChg>
        <pc:graphicFrameChg chg="add mod">
          <ac:chgData name="Shck Tchamna" userId="03e425f7ac9aeeb9" providerId="LiveId" clId="{4BDD2B08-F445-4E6F-9D0B-778238AF8A4B}" dt="2022-10-21T22:48:40.837" v="1019" actId="1076"/>
          <ac:graphicFrameMkLst>
            <pc:docMk/>
            <pc:sldMk cId="3239754639" sldId="267"/>
            <ac:graphicFrameMk id="16" creationId="{83C333DF-6A23-410F-1686-2DB39BBA2E94}"/>
          </ac:graphicFrameMkLst>
        </pc:graphicFrameChg>
        <pc:graphicFrameChg chg="add del mod">
          <ac:chgData name="Shck Tchamna" userId="03e425f7ac9aeeb9" providerId="LiveId" clId="{4BDD2B08-F445-4E6F-9D0B-778238AF8A4B}" dt="2022-10-21T22:35:00.725" v="935" actId="478"/>
          <ac:graphicFrameMkLst>
            <pc:docMk/>
            <pc:sldMk cId="3239754639" sldId="267"/>
            <ac:graphicFrameMk id="17" creationId="{7FF8D851-5C5E-AA42-8AFF-5233413AB8E3}"/>
          </ac:graphicFrameMkLst>
        </pc:graphicFrameChg>
        <pc:graphicFrameChg chg="add mod">
          <ac:chgData name="Shck Tchamna" userId="03e425f7ac9aeeb9" providerId="LiveId" clId="{4BDD2B08-F445-4E6F-9D0B-778238AF8A4B}" dt="2022-10-21T22:48:33.487" v="1018" actId="1076"/>
          <ac:graphicFrameMkLst>
            <pc:docMk/>
            <pc:sldMk cId="3239754639" sldId="267"/>
            <ac:graphicFrameMk id="20" creationId="{33BE4F7F-EDC6-007A-D7A3-C2129CA9D835}"/>
          </ac:graphicFrameMkLst>
        </pc:graphicFrameChg>
        <pc:graphicFrameChg chg="add mod">
          <ac:chgData name="Shck Tchamna" userId="03e425f7ac9aeeb9" providerId="LiveId" clId="{4BDD2B08-F445-4E6F-9D0B-778238AF8A4B}" dt="2022-10-21T22:48:25.521" v="1015" actId="1076"/>
          <ac:graphicFrameMkLst>
            <pc:docMk/>
            <pc:sldMk cId="3239754639" sldId="267"/>
            <ac:graphicFrameMk id="21" creationId="{379C32E4-B625-7087-B60C-72227790DB09}"/>
          </ac:graphicFrameMkLst>
        </pc:graphicFrameChg>
        <pc:graphicFrameChg chg="del">
          <ac:chgData name="Shck Tchamna" userId="03e425f7ac9aeeb9" providerId="LiveId" clId="{4BDD2B08-F445-4E6F-9D0B-778238AF8A4B}" dt="2022-10-21T22:12:26.706" v="716" actId="478"/>
          <ac:graphicFrameMkLst>
            <pc:docMk/>
            <pc:sldMk cId="3239754639" sldId="267"/>
            <ac:graphicFrameMk id="25" creationId="{5444D68E-6C8B-516E-086F-86FA757062EB}"/>
          </ac:graphicFrameMkLst>
        </pc:graphicFrameChg>
        <pc:graphicFrameChg chg="add mod">
          <ac:chgData name="Shck Tchamna" userId="03e425f7ac9aeeb9" providerId="LiveId" clId="{4BDD2B08-F445-4E6F-9D0B-778238AF8A4B}" dt="2022-10-21T22:48:43.260" v="1020" actId="1076"/>
          <ac:graphicFrameMkLst>
            <pc:docMk/>
            <pc:sldMk cId="3239754639" sldId="267"/>
            <ac:graphicFrameMk id="28" creationId="{56A22B07-6923-BF08-7E74-110B67DC5573}"/>
          </ac:graphicFrameMkLst>
        </pc:graphicFrameChg>
        <pc:graphicFrameChg chg="add mod">
          <ac:chgData name="Shck Tchamna" userId="03e425f7ac9aeeb9" providerId="LiveId" clId="{4BDD2B08-F445-4E6F-9D0B-778238AF8A4B}" dt="2022-10-21T22:50:32.020" v="1030"/>
          <ac:graphicFrameMkLst>
            <pc:docMk/>
            <pc:sldMk cId="3239754639" sldId="267"/>
            <ac:graphicFrameMk id="38" creationId="{1B8C51F6-D09B-5794-277D-D80D3E6BE126}"/>
          </ac:graphicFrameMkLst>
        </pc:graphicFrameChg>
        <pc:graphicFrameChg chg="add mod">
          <ac:chgData name="Shck Tchamna" userId="03e425f7ac9aeeb9" providerId="LiveId" clId="{4BDD2B08-F445-4E6F-9D0B-778238AF8A4B}" dt="2022-10-21T22:49:38.086" v="1028" actId="1076"/>
          <ac:graphicFrameMkLst>
            <pc:docMk/>
            <pc:sldMk cId="3239754639" sldId="267"/>
            <ac:graphicFrameMk id="39" creationId="{61FD5F18-4225-C31F-E9CC-186DD43DDE95}"/>
          </ac:graphicFrameMkLst>
        </pc:graphicFrameChg>
        <pc:graphicFrameChg chg="add mod">
          <ac:chgData name="Shck Tchamna" userId="03e425f7ac9aeeb9" providerId="LiveId" clId="{4BDD2B08-F445-4E6F-9D0B-778238AF8A4B}" dt="2022-10-22T05:45:42.722" v="1290"/>
          <ac:graphicFrameMkLst>
            <pc:docMk/>
            <pc:sldMk cId="3239754639" sldId="267"/>
            <ac:graphicFrameMk id="42" creationId="{3C314FE7-92A0-0BC0-F494-7B69B58D2FF6}"/>
          </ac:graphicFrameMkLst>
        </pc:graphicFrameChg>
        <pc:graphicFrameChg chg="add mod">
          <ac:chgData name="Shck Tchamna" userId="03e425f7ac9aeeb9" providerId="LiveId" clId="{4BDD2B08-F445-4E6F-9D0B-778238AF8A4B}" dt="2022-10-21T22:54:21.341" v="1068" actId="1076"/>
          <ac:graphicFrameMkLst>
            <pc:docMk/>
            <pc:sldMk cId="3239754639" sldId="267"/>
            <ac:graphicFrameMk id="43" creationId="{FCDD4A49-107B-A144-C50E-010F521ED956}"/>
          </ac:graphicFrameMkLst>
        </pc:graphicFrameChg>
        <pc:graphicFrameChg chg="del mod">
          <ac:chgData name="Shck Tchamna" userId="03e425f7ac9aeeb9" providerId="LiveId" clId="{4BDD2B08-F445-4E6F-9D0B-778238AF8A4B}" dt="2022-10-21T22:13:07.773" v="730" actId="478"/>
          <ac:graphicFrameMkLst>
            <pc:docMk/>
            <pc:sldMk cId="3239754639" sldId="267"/>
            <ac:graphicFrameMk id="59" creationId="{02AB8A4C-B23A-E347-6132-5AFD0084D9AA}"/>
          </ac:graphicFrameMkLst>
        </pc:graphicFrameChg>
        <pc:graphicFrameChg chg="mod">
          <ac:chgData name="Shck Tchamna" userId="03e425f7ac9aeeb9" providerId="LiveId" clId="{4BDD2B08-F445-4E6F-9D0B-778238AF8A4B}" dt="2022-10-21T22:48:29.557" v="1017" actId="1076"/>
          <ac:graphicFrameMkLst>
            <pc:docMk/>
            <pc:sldMk cId="3239754639" sldId="267"/>
            <ac:graphicFrameMk id="60" creationId="{99E7E6F0-9D23-10D0-6F86-1E45875263D8}"/>
          </ac:graphicFrameMkLst>
        </pc:graphicFrameChg>
        <pc:picChg chg="mod modCrop">
          <ac:chgData name="Shck Tchamna" userId="03e425f7ac9aeeb9" providerId="LiveId" clId="{4BDD2B08-F445-4E6F-9D0B-778238AF8A4B}" dt="2022-10-21T22:47:45.154" v="1003" actId="165"/>
          <ac:picMkLst>
            <pc:docMk/>
            <pc:sldMk cId="3239754639" sldId="267"/>
            <ac:picMk id="6" creationId="{C97879EA-C68B-6909-5F4B-474AF7BAAE4C}"/>
          </ac:picMkLst>
        </pc:picChg>
        <pc:picChg chg="add del mod">
          <ac:chgData name="Shck Tchamna" userId="03e425f7ac9aeeb9" providerId="LiveId" clId="{4BDD2B08-F445-4E6F-9D0B-778238AF8A4B}" dt="2022-10-21T22:15:53.271" v="772"/>
          <ac:picMkLst>
            <pc:docMk/>
            <pc:sldMk cId="3239754639" sldId="267"/>
            <ac:picMk id="9" creationId="{E7F450DA-EA73-56A2-8CCE-D5ECE80DE03A}"/>
          </ac:picMkLst>
        </pc:picChg>
        <pc:picChg chg="add del mod">
          <ac:chgData name="Shck Tchamna" userId="03e425f7ac9aeeb9" providerId="LiveId" clId="{4BDD2B08-F445-4E6F-9D0B-778238AF8A4B}" dt="2022-10-21T22:26:49.955" v="858" actId="478"/>
          <ac:picMkLst>
            <pc:docMk/>
            <pc:sldMk cId="3239754639" sldId="267"/>
            <ac:picMk id="10" creationId="{FFDA868E-0EA0-AB72-E1A4-B46D2CDB2E44}"/>
          </ac:picMkLst>
        </pc:picChg>
        <pc:picChg chg="mod ord topLvl">
          <ac:chgData name="Shck Tchamna" userId="03e425f7ac9aeeb9" providerId="LiveId" clId="{4BDD2B08-F445-4E6F-9D0B-778238AF8A4B}" dt="2022-10-21T22:44:56.953" v="964" actId="1076"/>
          <ac:picMkLst>
            <pc:docMk/>
            <pc:sldMk cId="3239754639" sldId="267"/>
            <ac:picMk id="14" creationId="{5080620D-A1A6-9B3B-FCB8-54C99F30A135}"/>
          </ac:picMkLst>
        </pc:picChg>
        <pc:picChg chg="add del mod ord modCrop">
          <ac:chgData name="Shck Tchamna" userId="03e425f7ac9aeeb9" providerId="LiveId" clId="{4BDD2B08-F445-4E6F-9D0B-778238AF8A4B}" dt="2022-10-21T22:47:48.499" v="1004" actId="478"/>
          <ac:picMkLst>
            <pc:docMk/>
            <pc:sldMk cId="3239754639" sldId="267"/>
            <ac:picMk id="18" creationId="{6935CFE5-2F30-3E3C-4E4D-5B575A5514C7}"/>
          </ac:picMkLst>
        </pc:picChg>
        <pc:picChg chg="add del mod">
          <ac:chgData name="Shck Tchamna" userId="03e425f7ac9aeeb9" providerId="LiveId" clId="{4BDD2B08-F445-4E6F-9D0B-778238AF8A4B}" dt="2022-10-21T22:43:31.502" v="947" actId="478"/>
          <ac:picMkLst>
            <pc:docMk/>
            <pc:sldMk cId="3239754639" sldId="267"/>
            <ac:picMk id="30" creationId="{6D3A32F1-3402-D099-98C1-DAD21C661DA5}"/>
          </ac:picMkLst>
        </pc:picChg>
        <pc:picChg chg="add del mod">
          <ac:chgData name="Shck Tchamna" userId="03e425f7ac9aeeb9" providerId="LiveId" clId="{4BDD2B08-F445-4E6F-9D0B-778238AF8A4B}" dt="2022-10-21T22:43:31.502" v="947" actId="478"/>
          <ac:picMkLst>
            <pc:docMk/>
            <pc:sldMk cId="3239754639" sldId="267"/>
            <ac:picMk id="32" creationId="{26EE5E57-D905-286E-41E8-860481EDA48A}"/>
          </ac:picMkLst>
        </pc:picChg>
        <pc:picChg chg="add mod">
          <ac:chgData name="Shck Tchamna" userId="03e425f7ac9aeeb9" providerId="LiveId" clId="{4BDD2B08-F445-4E6F-9D0B-778238AF8A4B}" dt="2022-10-21T22:48:46.421" v="1021" actId="1076"/>
          <ac:picMkLst>
            <pc:docMk/>
            <pc:sldMk cId="3239754639" sldId="267"/>
            <ac:picMk id="34" creationId="{A86B6B89-400F-BDC5-5A3F-8F7C68C89B8B}"/>
          </ac:picMkLst>
        </pc:picChg>
        <pc:picChg chg="add del mod">
          <ac:chgData name="Shck Tchamna" userId="03e425f7ac9aeeb9" providerId="LiveId" clId="{4BDD2B08-F445-4E6F-9D0B-778238AF8A4B}" dt="2022-10-21T22:52:43.293" v="1052" actId="21"/>
          <ac:picMkLst>
            <pc:docMk/>
            <pc:sldMk cId="3239754639" sldId="267"/>
            <ac:picMk id="36" creationId="{F1DE3162-0EFB-D1D5-6265-5CBA0C422040}"/>
          </ac:picMkLst>
        </pc:picChg>
        <pc:picChg chg="add mod ord">
          <ac:chgData name="Shck Tchamna" userId="03e425f7ac9aeeb9" providerId="LiveId" clId="{4BDD2B08-F445-4E6F-9D0B-778238AF8A4B}" dt="2022-10-21T22:48:06.055" v="1011" actId="167"/>
          <ac:picMkLst>
            <pc:docMk/>
            <pc:sldMk cId="3239754639" sldId="267"/>
            <ac:picMk id="37" creationId="{391E2BC5-2D69-1AAB-739F-F43DFE90FF44}"/>
          </ac:picMkLst>
        </pc:picChg>
        <pc:picChg chg="add del mod">
          <ac:chgData name="Shck Tchamna" userId="03e425f7ac9aeeb9" providerId="LiveId" clId="{4BDD2B08-F445-4E6F-9D0B-778238AF8A4B}" dt="2022-10-21T22:52:46.868" v="1056"/>
          <ac:picMkLst>
            <pc:docMk/>
            <pc:sldMk cId="3239754639" sldId="267"/>
            <ac:picMk id="45" creationId="{E4CC2248-1370-3776-2DDD-E6AC89CA7922}"/>
          </ac:picMkLst>
        </pc:picChg>
        <pc:picChg chg="add mod ord modCrop">
          <ac:chgData name="Shck Tchamna" userId="03e425f7ac9aeeb9" providerId="LiveId" clId="{4BDD2B08-F445-4E6F-9D0B-778238AF8A4B}" dt="2022-10-21T22:54:15.903" v="1066" actId="167"/>
          <ac:picMkLst>
            <pc:docMk/>
            <pc:sldMk cId="3239754639" sldId="267"/>
            <ac:picMk id="47" creationId="{705BC106-CDB1-B075-14D1-BB8E34549B13}"/>
          </ac:picMkLst>
        </pc:picChg>
        <pc:picChg chg="mod">
          <ac:chgData name="Shck Tchamna" userId="03e425f7ac9aeeb9" providerId="LiveId" clId="{4BDD2B08-F445-4E6F-9D0B-778238AF8A4B}" dt="2022-10-21T22:27:34.108" v="866" actId="1076"/>
          <ac:picMkLst>
            <pc:docMk/>
            <pc:sldMk cId="3239754639" sldId="267"/>
            <ac:picMk id="51" creationId="{CA0123F6-E02A-B5A2-889E-88123A053EF0}"/>
          </ac:picMkLst>
        </pc:picChg>
        <pc:picChg chg="add del">
          <ac:chgData name="Shck Tchamna" userId="03e425f7ac9aeeb9" providerId="LiveId" clId="{4BDD2B08-F445-4E6F-9D0B-778238AF8A4B}" dt="2022-10-21T22:09:45.855" v="703" actId="478"/>
          <ac:picMkLst>
            <pc:docMk/>
            <pc:sldMk cId="3239754639" sldId="267"/>
            <ac:picMk id="57" creationId="{A3AE7595-EFA3-69B6-3AFC-BF85EDA67191}"/>
          </ac:picMkLst>
        </pc:picChg>
      </pc:sldChg>
      <pc:sldChg chg="addSp delSp modSp add mod">
        <pc:chgData name="Shck Tchamna" userId="03e425f7ac9aeeb9" providerId="LiveId" clId="{4BDD2B08-F445-4E6F-9D0B-778238AF8A4B}" dt="2022-10-22T05:26:33.459" v="1251"/>
        <pc:sldMkLst>
          <pc:docMk/>
          <pc:sldMk cId="1015465039" sldId="268"/>
        </pc:sldMkLst>
        <pc:spChg chg="mod">
          <ac:chgData name="Shck Tchamna" userId="03e425f7ac9aeeb9" providerId="LiveId" clId="{4BDD2B08-F445-4E6F-9D0B-778238AF8A4B}" dt="2022-10-22T05:21:23.280" v="1249" actId="20577"/>
          <ac:spMkLst>
            <pc:docMk/>
            <pc:sldMk cId="1015465039" sldId="268"/>
            <ac:spMk id="4" creationId="{CCA21B1C-4AD7-045A-5AFA-EDFBEF10C5DE}"/>
          </ac:spMkLst>
        </pc:spChg>
        <pc:spChg chg="add mod">
          <ac:chgData name="Shck Tchamna" userId="03e425f7ac9aeeb9" providerId="LiveId" clId="{4BDD2B08-F445-4E6F-9D0B-778238AF8A4B}" dt="2022-10-22T00:00:20.467" v="1161" actId="1076"/>
          <ac:spMkLst>
            <pc:docMk/>
            <pc:sldMk cId="1015465039" sldId="268"/>
            <ac:spMk id="6" creationId="{C690FCD9-8918-F7F3-CAAD-C28FE8EC6195}"/>
          </ac:spMkLst>
        </pc:spChg>
        <pc:grpChg chg="del">
          <ac:chgData name="Shck Tchamna" userId="03e425f7ac9aeeb9" providerId="LiveId" clId="{4BDD2B08-F445-4E6F-9D0B-778238AF8A4B}" dt="2022-10-22T00:00:09.820" v="1158" actId="478"/>
          <ac:grpSpMkLst>
            <pc:docMk/>
            <pc:sldMk cId="1015465039" sldId="268"/>
            <ac:grpSpMk id="38" creationId="{99CBF9F2-EB75-3E9E-9669-314011065DC9}"/>
          </ac:grpSpMkLst>
        </pc:grpChg>
        <pc:graphicFrameChg chg="add mod">
          <ac:chgData name="Shck Tchamna" userId="03e425f7ac9aeeb9" providerId="LiveId" clId="{4BDD2B08-F445-4E6F-9D0B-778238AF8A4B}" dt="2022-10-22T00:00:20.467" v="1161" actId="1076"/>
          <ac:graphicFrameMkLst>
            <pc:docMk/>
            <pc:sldMk cId="1015465039" sldId="268"/>
            <ac:graphicFrameMk id="7" creationId="{CC1D9663-35DE-284F-0623-085575157FCE}"/>
          </ac:graphicFrameMkLst>
        </pc:graphicFrameChg>
        <pc:graphicFrameChg chg="add mod">
          <ac:chgData name="Shck Tchamna" userId="03e425f7ac9aeeb9" providerId="LiveId" clId="{4BDD2B08-F445-4E6F-9D0B-778238AF8A4B}" dt="2022-10-22T00:00:20.467" v="1161" actId="1076"/>
          <ac:graphicFrameMkLst>
            <pc:docMk/>
            <pc:sldMk cId="1015465039" sldId="268"/>
            <ac:graphicFrameMk id="8" creationId="{2A544887-3EAD-E8E1-1D73-97E3A57266E2}"/>
          </ac:graphicFrameMkLst>
        </pc:graphicFrameChg>
        <pc:graphicFrameChg chg="del">
          <ac:chgData name="Shck Tchamna" userId="03e425f7ac9aeeb9" providerId="LiveId" clId="{4BDD2B08-F445-4E6F-9D0B-778238AF8A4B}" dt="2022-10-22T00:00:12.849" v="1159" actId="478"/>
          <ac:graphicFrameMkLst>
            <pc:docMk/>
            <pc:sldMk cId="1015465039" sldId="268"/>
            <ac:graphicFrameMk id="37" creationId="{6849EC03-EB33-7E60-8C9B-5ED53DBC5C6A}"/>
          </ac:graphicFrameMkLst>
        </pc:graphicFrameChg>
        <pc:graphicFrameChg chg="del">
          <ac:chgData name="Shck Tchamna" userId="03e425f7ac9aeeb9" providerId="LiveId" clId="{4BDD2B08-F445-4E6F-9D0B-778238AF8A4B}" dt="2022-10-22T00:00:12.849" v="1159" actId="478"/>
          <ac:graphicFrameMkLst>
            <pc:docMk/>
            <pc:sldMk cId="1015465039" sldId="268"/>
            <ac:graphicFrameMk id="44" creationId="{CA0B5624-FD0D-C986-0B30-4259E4113583}"/>
          </ac:graphicFrameMkLst>
        </pc:graphicFrameChg>
        <pc:graphicFrameChg chg="mod">
          <ac:chgData name="Shck Tchamna" userId="03e425f7ac9aeeb9" providerId="LiveId" clId="{4BDD2B08-F445-4E6F-9D0B-778238AF8A4B}" dt="2022-10-22T05:15:36.158" v="1247"/>
          <ac:graphicFrameMkLst>
            <pc:docMk/>
            <pc:sldMk cId="1015465039" sldId="268"/>
            <ac:graphicFrameMk id="45" creationId="{B3983771-A67A-DBD0-17EC-13C66ABD06A7}"/>
          </ac:graphicFrameMkLst>
        </pc:graphicFrameChg>
        <pc:graphicFrameChg chg="mod">
          <ac:chgData name="Shck Tchamna" userId="03e425f7ac9aeeb9" providerId="LiveId" clId="{4BDD2B08-F445-4E6F-9D0B-778238AF8A4B}" dt="2022-10-22T00:01:19.262" v="1164"/>
          <ac:graphicFrameMkLst>
            <pc:docMk/>
            <pc:sldMk cId="1015465039" sldId="268"/>
            <ac:graphicFrameMk id="52" creationId="{8BA65269-4B22-7C36-ED1C-29544DBC84EF}"/>
          </ac:graphicFrameMkLst>
        </pc:graphicFrameChg>
        <pc:graphicFrameChg chg="mod">
          <ac:chgData name="Shck Tchamna" userId="03e425f7ac9aeeb9" providerId="LiveId" clId="{4BDD2B08-F445-4E6F-9D0B-778238AF8A4B}" dt="2022-10-22T05:26:33.459" v="1251"/>
          <ac:graphicFrameMkLst>
            <pc:docMk/>
            <pc:sldMk cId="1015465039" sldId="268"/>
            <ac:graphicFrameMk id="54" creationId="{B7588D83-7AE2-FDAC-8ABF-C6C78720F6BC}"/>
          </ac:graphicFrameMkLst>
        </pc:graphicFrameChg>
        <pc:picChg chg="add mod">
          <ac:chgData name="Shck Tchamna" userId="03e425f7ac9aeeb9" providerId="LiveId" clId="{4BDD2B08-F445-4E6F-9D0B-778238AF8A4B}" dt="2022-10-22T00:00:20.467" v="1161" actId="1076"/>
          <ac:picMkLst>
            <pc:docMk/>
            <pc:sldMk cId="1015465039" sldId="268"/>
            <ac:picMk id="2" creationId="{A96026CE-CBE1-042B-B3AA-37476EC57722}"/>
          </ac:picMkLst>
        </pc:picChg>
      </pc:sldChg>
      <pc:sldChg chg="modSp new mod">
        <pc:chgData name="Shck Tchamna" userId="03e425f7ac9aeeb9" providerId="LiveId" clId="{4BDD2B08-F445-4E6F-9D0B-778238AF8A4B}" dt="2022-10-22T03:49:22" v="1245" actId="207"/>
        <pc:sldMkLst>
          <pc:docMk/>
          <pc:sldMk cId="1503883993" sldId="269"/>
        </pc:sldMkLst>
        <pc:spChg chg="mod">
          <ac:chgData name="Shck Tchamna" userId="03e425f7ac9aeeb9" providerId="LiveId" clId="{4BDD2B08-F445-4E6F-9D0B-778238AF8A4B}" dt="2022-10-22T03:49:22" v="1245" actId="207"/>
          <ac:spMkLst>
            <pc:docMk/>
            <pc:sldMk cId="1503883993" sldId="269"/>
            <ac:spMk id="3" creationId="{31E98731-67CB-40B4-06A5-3B3A4AAE816F}"/>
          </ac:spMkLst>
        </pc:spChg>
      </pc:sldChg>
      <pc:sldChg chg="addSp delSp modSp add mod">
        <pc:chgData name="Shck Tchamna" userId="03e425f7ac9aeeb9" providerId="LiveId" clId="{4BDD2B08-F445-4E6F-9D0B-778238AF8A4B}" dt="2022-10-22T05:32:45.826" v="1267"/>
        <pc:sldMkLst>
          <pc:docMk/>
          <pc:sldMk cId="2917250641" sldId="270"/>
        </pc:sldMkLst>
        <pc:spChg chg="mod">
          <ac:chgData name="Shck Tchamna" userId="03e425f7ac9aeeb9" providerId="LiveId" clId="{4BDD2B08-F445-4E6F-9D0B-778238AF8A4B}" dt="2022-10-22T05:32:14.634" v="1262" actId="20577"/>
          <ac:spMkLst>
            <pc:docMk/>
            <pc:sldMk cId="2917250641" sldId="270"/>
            <ac:spMk id="4" creationId="{CCA21B1C-4AD7-045A-5AFA-EDFBEF10C5DE}"/>
          </ac:spMkLst>
        </pc:spChg>
        <pc:spChg chg="del">
          <ac:chgData name="Shck Tchamna" userId="03e425f7ac9aeeb9" providerId="LiveId" clId="{4BDD2B08-F445-4E6F-9D0B-778238AF8A4B}" dt="2022-10-22T05:27:16.318" v="1254" actId="478"/>
          <ac:spMkLst>
            <pc:docMk/>
            <pc:sldMk cId="2917250641" sldId="270"/>
            <ac:spMk id="6" creationId="{C690FCD9-8918-F7F3-CAAD-C28FE8EC6195}"/>
          </ac:spMkLst>
        </pc:spChg>
        <pc:spChg chg="mod">
          <ac:chgData name="Shck Tchamna" userId="03e425f7ac9aeeb9" providerId="LiveId" clId="{4BDD2B08-F445-4E6F-9D0B-778238AF8A4B}" dt="2022-10-22T05:27:17.243" v="1255"/>
          <ac:spMkLst>
            <pc:docMk/>
            <pc:sldMk cId="2917250641" sldId="270"/>
            <ac:spMk id="11" creationId="{74D4B04D-E958-D97A-EBE9-DFE797E52B7D}"/>
          </ac:spMkLst>
        </pc:spChg>
        <pc:spChg chg="mod">
          <ac:chgData name="Shck Tchamna" userId="03e425f7ac9aeeb9" providerId="LiveId" clId="{4BDD2B08-F445-4E6F-9D0B-778238AF8A4B}" dt="2022-10-22T05:27:17.243" v="1255"/>
          <ac:spMkLst>
            <pc:docMk/>
            <pc:sldMk cId="2917250641" sldId="270"/>
            <ac:spMk id="12" creationId="{536D9AB9-BA87-3205-EAD2-F7826E60E333}"/>
          </ac:spMkLst>
        </pc:spChg>
        <pc:grpChg chg="add mod">
          <ac:chgData name="Shck Tchamna" userId="03e425f7ac9aeeb9" providerId="LiveId" clId="{4BDD2B08-F445-4E6F-9D0B-778238AF8A4B}" dt="2022-10-22T05:27:21.166" v="1256" actId="1076"/>
          <ac:grpSpMkLst>
            <pc:docMk/>
            <pc:sldMk cId="2917250641" sldId="270"/>
            <ac:grpSpMk id="9" creationId="{DC39EF49-7C14-3C93-7AFC-277BC6F11D9F}"/>
          </ac:grpSpMkLst>
        </pc:grpChg>
        <pc:graphicFrameChg chg="del">
          <ac:chgData name="Shck Tchamna" userId="03e425f7ac9aeeb9" providerId="LiveId" clId="{4BDD2B08-F445-4E6F-9D0B-778238AF8A4B}" dt="2022-10-22T05:27:16.318" v="1254" actId="478"/>
          <ac:graphicFrameMkLst>
            <pc:docMk/>
            <pc:sldMk cId="2917250641" sldId="270"/>
            <ac:graphicFrameMk id="7" creationId="{CC1D9663-35DE-284F-0623-085575157FCE}"/>
          </ac:graphicFrameMkLst>
        </pc:graphicFrameChg>
        <pc:graphicFrameChg chg="del">
          <ac:chgData name="Shck Tchamna" userId="03e425f7ac9aeeb9" providerId="LiveId" clId="{4BDD2B08-F445-4E6F-9D0B-778238AF8A4B}" dt="2022-10-22T05:27:16.318" v="1254" actId="478"/>
          <ac:graphicFrameMkLst>
            <pc:docMk/>
            <pc:sldMk cId="2917250641" sldId="270"/>
            <ac:graphicFrameMk id="8" creationId="{2A544887-3EAD-E8E1-1D73-97E3A57266E2}"/>
          </ac:graphicFrameMkLst>
        </pc:graphicFrameChg>
        <pc:graphicFrameChg chg="add mod">
          <ac:chgData name="Shck Tchamna" userId="03e425f7ac9aeeb9" providerId="LiveId" clId="{4BDD2B08-F445-4E6F-9D0B-778238AF8A4B}" dt="2022-10-22T05:27:21.166" v="1256" actId="1076"/>
          <ac:graphicFrameMkLst>
            <pc:docMk/>
            <pc:sldMk cId="2917250641" sldId="270"/>
            <ac:graphicFrameMk id="13" creationId="{87287C66-71C2-6D41-DF75-3709394B2AE2}"/>
          </ac:graphicFrameMkLst>
        </pc:graphicFrameChg>
        <pc:graphicFrameChg chg="add mod">
          <ac:chgData name="Shck Tchamna" userId="03e425f7ac9aeeb9" providerId="LiveId" clId="{4BDD2B08-F445-4E6F-9D0B-778238AF8A4B}" dt="2022-10-22T05:27:21.166" v="1256" actId="1076"/>
          <ac:graphicFrameMkLst>
            <pc:docMk/>
            <pc:sldMk cId="2917250641" sldId="270"/>
            <ac:graphicFrameMk id="14" creationId="{CEBE4396-7D0C-D201-D56C-F8D941F5CE86}"/>
          </ac:graphicFrameMkLst>
        </pc:graphicFrameChg>
        <pc:graphicFrameChg chg="mod">
          <ac:chgData name="Shck Tchamna" userId="03e425f7ac9aeeb9" providerId="LiveId" clId="{4BDD2B08-F445-4E6F-9D0B-778238AF8A4B}" dt="2022-10-22T05:28:01.634" v="1258"/>
          <ac:graphicFrameMkLst>
            <pc:docMk/>
            <pc:sldMk cId="2917250641" sldId="270"/>
            <ac:graphicFrameMk id="45" creationId="{B3983771-A67A-DBD0-17EC-13C66ABD06A7}"/>
          </ac:graphicFrameMkLst>
        </pc:graphicFrameChg>
        <pc:graphicFrameChg chg="mod">
          <ac:chgData name="Shck Tchamna" userId="03e425f7ac9aeeb9" providerId="LiveId" clId="{4BDD2B08-F445-4E6F-9D0B-778238AF8A4B}" dt="2022-10-22T05:32:34.988" v="1265" actId="1076"/>
          <ac:graphicFrameMkLst>
            <pc:docMk/>
            <pc:sldMk cId="2917250641" sldId="270"/>
            <ac:graphicFrameMk id="52" creationId="{8BA65269-4B22-7C36-ED1C-29544DBC84EF}"/>
          </ac:graphicFrameMkLst>
        </pc:graphicFrameChg>
        <pc:graphicFrameChg chg="mod">
          <ac:chgData name="Shck Tchamna" userId="03e425f7ac9aeeb9" providerId="LiveId" clId="{4BDD2B08-F445-4E6F-9D0B-778238AF8A4B}" dt="2022-10-22T05:32:45.826" v="1267"/>
          <ac:graphicFrameMkLst>
            <pc:docMk/>
            <pc:sldMk cId="2917250641" sldId="270"/>
            <ac:graphicFrameMk id="54" creationId="{B7588D83-7AE2-FDAC-8ABF-C6C78720F6BC}"/>
          </ac:graphicFrameMkLst>
        </pc:graphicFrameChg>
        <pc:picChg chg="del">
          <ac:chgData name="Shck Tchamna" userId="03e425f7ac9aeeb9" providerId="LiveId" clId="{4BDD2B08-F445-4E6F-9D0B-778238AF8A4B}" dt="2022-10-22T05:27:12.421" v="1253" actId="478"/>
          <ac:picMkLst>
            <pc:docMk/>
            <pc:sldMk cId="2917250641" sldId="270"/>
            <ac:picMk id="2" creationId="{A96026CE-CBE1-042B-B3AA-37476EC57722}"/>
          </ac:picMkLst>
        </pc:picChg>
        <pc:picChg chg="mod">
          <ac:chgData name="Shck Tchamna" userId="03e425f7ac9aeeb9" providerId="LiveId" clId="{4BDD2B08-F445-4E6F-9D0B-778238AF8A4B}" dt="2022-10-22T05:27:17.243" v="1255"/>
          <ac:picMkLst>
            <pc:docMk/>
            <pc:sldMk cId="2917250641" sldId="270"/>
            <ac:picMk id="10" creationId="{98A14528-ABCF-3ADC-A0E8-B981094BD849}"/>
          </ac:picMkLst>
        </pc:picChg>
      </pc:sldChg>
      <pc:sldChg chg="addSp delSp modSp add mod">
        <pc:chgData name="Shck Tchamna" userId="03e425f7ac9aeeb9" providerId="LiveId" clId="{4BDD2B08-F445-4E6F-9D0B-778238AF8A4B}" dt="2022-10-22T05:48:50.428" v="1294"/>
        <pc:sldMkLst>
          <pc:docMk/>
          <pc:sldMk cId="3566870952" sldId="271"/>
        </pc:sldMkLst>
        <pc:graphicFrameChg chg="del">
          <ac:chgData name="Shck Tchamna" userId="03e425f7ac9aeeb9" providerId="LiveId" clId="{4BDD2B08-F445-4E6F-9D0B-778238AF8A4B}" dt="2022-10-22T05:39:30.148" v="1269" actId="478"/>
          <ac:graphicFrameMkLst>
            <pc:docMk/>
            <pc:sldMk cId="3566870952" sldId="271"/>
            <ac:graphicFrameMk id="2" creationId="{6DF00030-8BA6-D088-94A0-505BC568F290}"/>
          </ac:graphicFrameMkLst>
        </pc:graphicFrameChg>
        <pc:graphicFrameChg chg="add mod">
          <ac:chgData name="Shck Tchamna" userId="03e425f7ac9aeeb9" providerId="LiveId" clId="{4BDD2B08-F445-4E6F-9D0B-778238AF8A4B}" dt="2022-10-22T05:39:40.132" v="1271"/>
          <ac:graphicFrameMkLst>
            <pc:docMk/>
            <pc:sldMk cId="3566870952" sldId="271"/>
            <ac:graphicFrameMk id="3" creationId="{48A7B671-D8B8-F0CD-5A4E-3939304103A9}"/>
          </ac:graphicFrameMkLst>
        </pc:graphicFrameChg>
        <pc:graphicFrameChg chg="add mod">
          <ac:chgData name="Shck Tchamna" userId="03e425f7ac9aeeb9" providerId="LiveId" clId="{4BDD2B08-F445-4E6F-9D0B-778238AF8A4B}" dt="2022-10-22T05:40:06.755" v="1277" actId="1076"/>
          <ac:graphicFrameMkLst>
            <pc:docMk/>
            <pc:sldMk cId="3566870952" sldId="271"/>
            <ac:graphicFrameMk id="5" creationId="{0182BAEE-BBD2-9A41-9F82-154DDA7B740A}"/>
          </ac:graphicFrameMkLst>
        </pc:graphicFrameChg>
        <pc:graphicFrameChg chg="add mod">
          <ac:chgData name="Shck Tchamna" userId="03e425f7ac9aeeb9" providerId="LiveId" clId="{4BDD2B08-F445-4E6F-9D0B-778238AF8A4B}" dt="2022-10-22T05:40:36.229" v="1284"/>
          <ac:graphicFrameMkLst>
            <pc:docMk/>
            <pc:sldMk cId="3566870952" sldId="271"/>
            <ac:graphicFrameMk id="9" creationId="{660FACA4-D1F3-A052-6CA5-7B0733E365DC}"/>
          </ac:graphicFrameMkLst>
        </pc:graphicFrameChg>
        <pc:graphicFrameChg chg="add mod">
          <ac:chgData name="Shck Tchamna" userId="03e425f7ac9aeeb9" providerId="LiveId" clId="{4BDD2B08-F445-4E6F-9D0B-778238AF8A4B}" dt="2022-10-22T05:40:54.788" v="1286"/>
          <ac:graphicFrameMkLst>
            <pc:docMk/>
            <pc:sldMk cId="3566870952" sldId="271"/>
            <ac:graphicFrameMk id="10" creationId="{5E71E4E1-1BA8-6334-F46D-430B162DC00B}"/>
          </ac:graphicFrameMkLst>
        </pc:graphicFrameChg>
        <pc:graphicFrameChg chg="add mod">
          <ac:chgData name="Shck Tchamna" userId="03e425f7ac9aeeb9" providerId="LiveId" clId="{4BDD2B08-F445-4E6F-9D0B-778238AF8A4B}" dt="2022-10-22T05:41:34.229" v="1288"/>
          <ac:graphicFrameMkLst>
            <pc:docMk/>
            <pc:sldMk cId="3566870952" sldId="271"/>
            <ac:graphicFrameMk id="13" creationId="{54455488-DB30-A327-0E4B-3D38E1A99550}"/>
          </ac:graphicFrameMkLst>
        </pc:graphicFrameChg>
        <pc:graphicFrameChg chg="add mod">
          <ac:chgData name="Shck Tchamna" userId="03e425f7ac9aeeb9" providerId="LiveId" clId="{4BDD2B08-F445-4E6F-9D0B-778238AF8A4B}" dt="2022-10-22T05:48:50.428" v="1294"/>
          <ac:graphicFrameMkLst>
            <pc:docMk/>
            <pc:sldMk cId="3566870952" sldId="271"/>
            <ac:graphicFrameMk id="15" creationId="{E2C507B9-DEB2-27B4-FE78-0290135C1FDE}"/>
          </ac:graphicFrameMkLst>
        </pc:graphicFrameChg>
        <pc:graphicFrameChg chg="del">
          <ac:chgData name="Shck Tchamna" userId="03e425f7ac9aeeb9" providerId="LiveId" clId="{4BDD2B08-F445-4E6F-9D0B-778238AF8A4B}" dt="2022-10-22T05:39:32.806" v="1270" actId="478"/>
          <ac:graphicFrameMkLst>
            <pc:docMk/>
            <pc:sldMk cId="3566870952" sldId="271"/>
            <ac:graphicFrameMk id="23" creationId="{B417FDD2-7551-6794-7D97-BBD7618C2889}"/>
          </ac:graphicFrameMkLst>
        </pc:graphicFrameChg>
        <pc:graphicFrameChg chg="del">
          <ac:chgData name="Shck Tchamna" userId="03e425f7ac9aeeb9" providerId="LiveId" clId="{4BDD2B08-F445-4E6F-9D0B-778238AF8A4B}" dt="2022-10-22T05:39:32.806" v="1270" actId="478"/>
          <ac:graphicFrameMkLst>
            <pc:docMk/>
            <pc:sldMk cId="3566870952" sldId="271"/>
            <ac:graphicFrameMk id="24" creationId="{BC0E6331-CE58-6C52-831A-FCDA9CC848FB}"/>
          </ac:graphicFrameMkLst>
        </pc:graphicFrameChg>
        <pc:graphicFrameChg chg="mod">
          <ac:chgData name="Shck Tchamna" userId="03e425f7ac9aeeb9" providerId="LiveId" clId="{4BDD2B08-F445-4E6F-9D0B-778238AF8A4B}" dt="2022-10-22T05:48:12.156" v="1292"/>
          <ac:graphicFrameMkLst>
            <pc:docMk/>
            <pc:sldMk cId="3566870952" sldId="271"/>
            <ac:graphicFrameMk id="42" creationId="{3C314FE7-92A0-0BC0-F494-7B69B58D2FF6}"/>
          </ac:graphicFrameMkLst>
        </pc:graphicFrame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D2A270-946D-83C4-A6B4-A300EC496B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92B20B4-D8EF-2CDA-D9C3-395BB38E91A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2C3206-B5A0-B271-11FC-C927C40FC1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A9B78-8731-4CA3-80E5-0F25CCFCFC35}" type="datetimeFigureOut">
              <a:rPr lang="en-US" smtClean="0"/>
              <a:t>10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39A16E-C9CC-6F10-7E19-41BD515B03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1EDABC-91EC-2A4D-07AB-7A1F837466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4A7AC-9C1F-4987-9C13-6D24CF81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8259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7F0EAF-3399-D85D-FBAF-D94DF4119E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B9869E0-2D50-ACF1-36C3-361F3062E68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DD5D81-1C51-E0B6-0A6C-78D944FEB2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A9B78-8731-4CA3-80E5-0F25CCFCFC35}" type="datetimeFigureOut">
              <a:rPr lang="en-US" smtClean="0"/>
              <a:t>10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5E343A-FAB0-B2A7-6FDA-AD84F45093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DA44CB-B688-843E-4EBB-D43C76B543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4A7AC-9C1F-4987-9C13-6D24CF81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9584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1575AB2-9F2F-6C69-0913-27A39DE6278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7864EA0-47A1-FE93-8E3A-ADA3AD0BA0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1A9480-8F45-6C0F-C06A-8CE4328E43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A9B78-8731-4CA3-80E5-0F25CCFCFC35}" type="datetimeFigureOut">
              <a:rPr lang="en-US" smtClean="0"/>
              <a:t>10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C87041-D828-95E9-B631-599EF36867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DC252D-E81F-3616-5B14-FB1586600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4A7AC-9C1F-4987-9C13-6D24CF81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15453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44E75B-745D-76A4-47A6-6D621A2A56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7AD5F2-7AD1-2E2D-6826-9C61A750A5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2DB947-EAFE-9105-E41D-8456E220E2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A9B78-8731-4CA3-80E5-0F25CCFCFC35}" type="datetimeFigureOut">
              <a:rPr lang="en-US" smtClean="0"/>
              <a:t>10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7C8126-B6F1-1A12-41F8-4E59A63B6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82EC81-7FC0-A6C3-58C1-233272F6B9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4A7AC-9C1F-4987-9C13-6D24CF81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043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F99E5E-6F0D-48E7-A45D-A836723606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561E011-4F93-94F8-A58F-131FFB77FB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4ADBA0-4223-4D62-C21D-5A83212C92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A9B78-8731-4CA3-80E5-0F25CCFCFC35}" type="datetimeFigureOut">
              <a:rPr lang="en-US" smtClean="0"/>
              <a:t>10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C8AD8E-C4D8-B809-7EA2-BAE4E9876A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7129AA-ADAD-9960-62C1-61B87406F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4A7AC-9C1F-4987-9C13-6D24CF81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774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85709F-C1F7-1A8B-33A4-39F041C6F8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DD9CA2-46CB-DACC-E460-22BA01C1F45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14AC58-5E86-8D40-B89F-1349E908A9E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B7E9FC2-8AE2-AF1A-5986-300B8237BE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A9B78-8731-4CA3-80E5-0F25CCFCFC35}" type="datetimeFigureOut">
              <a:rPr lang="en-US" smtClean="0"/>
              <a:t>10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83F791-F9DE-C612-4E45-88EC62F9C3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0E83A08-FA36-E50D-ABBD-934B13ACD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4A7AC-9C1F-4987-9C13-6D24CF81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9821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481359-3AF6-92C8-640C-D675B0B7B6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01991B-9A94-C524-6F82-6C770D1812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12100E-4E6C-60E7-909C-9C3F2B354C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215050E-FCA7-EB03-8BB4-463F5349388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7115A88-7998-1793-B956-3393D17735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25AED50-852B-E93F-A6B0-CBE74A4D40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A9B78-8731-4CA3-80E5-0F25CCFCFC35}" type="datetimeFigureOut">
              <a:rPr lang="en-US" smtClean="0"/>
              <a:t>10/2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22771BB-ABF5-C994-B3F4-6B3110938D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FEB77C8-3DD7-EEEC-A302-CD30FF1A9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4A7AC-9C1F-4987-9C13-6D24CF81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090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3E8290-6CC2-2E3D-4A51-015AFFAA0B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693B1AE-4AE6-15E3-092F-98C602D8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A9B78-8731-4CA3-80E5-0F25CCFCFC35}" type="datetimeFigureOut">
              <a:rPr lang="en-US" smtClean="0"/>
              <a:t>10/2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C42E216-A647-B87C-6C3A-8E17E2D3C0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70D9F36-31CB-A173-9C58-0F809DCA9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4A7AC-9C1F-4987-9C13-6D24CF81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8541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B9439FB-AC29-69B4-2228-FCA729FF41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A9B78-8731-4CA3-80E5-0F25CCFCFC35}" type="datetimeFigureOut">
              <a:rPr lang="en-US" smtClean="0"/>
              <a:t>10/2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3585650-AB89-7421-73B2-F9CA69D1E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02122A-57F0-2A63-77F0-32E77E8BD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4A7AC-9C1F-4987-9C13-6D24CF81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9019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D7BC50-BA1B-EC53-92E8-FC8891709C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4BEC7E-14B8-8ED8-7D4A-61576C3124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F1C35D6-82C1-401D-D5BF-CA4A685D50C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5BF73BC-EC29-360A-C431-F5211AC3C7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A9B78-8731-4CA3-80E5-0F25CCFCFC35}" type="datetimeFigureOut">
              <a:rPr lang="en-US" smtClean="0"/>
              <a:t>10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1DBB11-FEEE-EC4F-3135-DC7FFE1910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039EEF-0044-C760-A4E9-14E3A6373C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4A7AC-9C1F-4987-9C13-6D24CF81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162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8B8BE-1CCF-766C-70DC-8AF2DF65CC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598B1F3-246B-17C4-14A3-DD7CDBBF12C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914421E-49E6-EC30-C8EB-37CF740F6A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AEDD826-A515-A76F-7D32-254F8B74B8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A9B78-8731-4CA3-80E5-0F25CCFCFC35}" type="datetimeFigureOut">
              <a:rPr lang="en-US" smtClean="0"/>
              <a:t>10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92596C-D9AE-E011-1123-626BC87F3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58DC8C2-5445-C1D3-211F-E432D9571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4A7AC-9C1F-4987-9C13-6D24CF81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964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82B2135-87DA-4FB7-1E46-BF75DF8854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5B7B6D-6517-524C-743F-058E5E2D1A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336840-ECCF-C996-8D87-4C570F8957A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A9B78-8731-4CA3-80E5-0F25CCFCFC35}" type="datetimeFigureOut">
              <a:rPr lang="en-US" smtClean="0"/>
              <a:t>10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10A405-346D-7E7F-03FC-3D22FEEF80C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CE277B-23D4-9B23-9F23-C13806EFF42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24A7AC-9C1F-4987-9C13-6D24CF81F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3353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.png"/><Relationship Id="rId18" Type="http://schemas.openxmlformats.org/officeDocument/2006/relationships/image" Target="../media/image26.png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17.bin"/><Relationship Id="rId7" Type="http://schemas.openxmlformats.org/officeDocument/2006/relationships/image" Target="../media/image17.wmf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5.bin"/><Relationship Id="rId2" Type="http://schemas.openxmlformats.org/officeDocument/2006/relationships/image" Target="../media/image24.png"/><Relationship Id="rId16" Type="http://schemas.openxmlformats.org/officeDocument/2006/relationships/image" Target="../media/image22.wmf"/><Relationship Id="rId20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0.png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wmf"/><Relationship Id="rId14" Type="http://schemas.openxmlformats.org/officeDocument/2006/relationships/image" Target="../media/image5.png"/><Relationship Id="rId22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tchamna/information_gain_and_entropy_decision_tree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32.wmf"/><Relationship Id="rId3" Type="http://schemas.openxmlformats.org/officeDocument/2006/relationships/image" Target="../media/image29.wmf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31.wmf"/><Relationship Id="rId5" Type="http://schemas.openxmlformats.org/officeDocument/2006/relationships/image" Target="../media/image30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.png"/><Relationship Id="rId1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25.png"/><Relationship Id="rId3" Type="http://schemas.openxmlformats.org/officeDocument/2006/relationships/image" Target="../media/image29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6.wmf"/><Relationship Id="rId17" Type="http://schemas.openxmlformats.org/officeDocument/2006/relationships/image" Target="../media/image23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30.wmf"/><Relationship Id="rId15" Type="http://schemas.openxmlformats.org/officeDocument/2006/relationships/image" Target="../media/image22.wmf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5.png"/><Relationship Id="rId3" Type="http://schemas.openxmlformats.org/officeDocument/2006/relationships/image" Target="../media/image29.w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9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30.wmf"/><Relationship Id="rId15" Type="http://schemas.openxmlformats.org/officeDocument/2006/relationships/image" Target="../media/image23.wmf"/><Relationship Id="rId10" Type="http://schemas.openxmlformats.org/officeDocument/2006/relationships/image" Target="../media/image38.wmf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0.wmf"/><Relationship Id="rId26" Type="http://schemas.openxmlformats.org/officeDocument/2006/relationships/image" Target="../media/image44.wmf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40.bin"/><Relationship Id="rId7" Type="http://schemas.openxmlformats.org/officeDocument/2006/relationships/image" Target="../media/image2.png"/><Relationship Id="rId12" Type="http://schemas.openxmlformats.org/officeDocument/2006/relationships/image" Target="../media/image26.png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42.bin"/><Relationship Id="rId2" Type="http://schemas.openxmlformats.org/officeDocument/2006/relationships/image" Target="../media/image24.png"/><Relationship Id="rId16" Type="http://schemas.openxmlformats.org/officeDocument/2006/relationships/image" Target="../media/image40.wmf"/><Relationship Id="rId20" Type="http://schemas.openxmlformats.org/officeDocument/2006/relationships/image" Target="../media/image4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5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20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27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3.wm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2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1.png"/><Relationship Id="rId5" Type="http://schemas.openxmlformats.org/officeDocument/2006/relationships/image" Target="../media/image17.wmf"/><Relationship Id="rId15" Type="http://schemas.openxmlformats.org/officeDocument/2006/relationships/image" Target="../media/image23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B191F615-6DCB-D652-7153-ADF59D2109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4592459"/>
              </p:ext>
            </p:extLst>
          </p:nvPr>
        </p:nvGraphicFramePr>
        <p:xfrm>
          <a:off x="2680447" y="206887"/>
          <a:ext cx="6694920" cy="437388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996241">
                  <a:extLst>
                    <a:ext uri="{9D8B030D-6E8A-4147-A177-3AD203B41FA5}">
                      <a16:colId xmlns:a16="http://schemas.microsoft.com/office/drawing/2014/main" val="1503593111"/>
                    </a:ext>
                  </a:extLst>
                </a:gridCol>
                <a:gridCol w="326392">
                  <a:extLst>
                    <a:ext uri="{9D8B030D-6E8A-4147-A177-3AD203B41FA5}">
                      <a16:colId xmlns:a16="http://schemas.microsoft.com/office/drawing/2014/main" val="4223618896"/>
                    </a:ext>
                  </a:extLst>
                </a:gridCol>
                <a:gridCol w="864405">
                  <a:extLst>
                    <a:ext uri="{9D8B030D-6E8A-4147-A177-3AD203B41FA5}">
                      <a16:colId xmlns:a16="http://schemas.microsoft.com/office/drawing/2014/main" val="1686139392"/>
                    </a:ext>
                  </a:extLst>
                </a:gridCol>
                <a:gridCol w="704196">
                  <a:extLst>
                    <a:ext uri="{9D8B030D-6E8A-4147-A177-3AD203B41FA5}">
                      <a16:colId xmlns:a16="http://schemas.microsoft.com/office/drawing/2014/main" val="1119790880"/>
                    </a:ext>
                  </a:extLst>
                </a:gridCol>
                <a:gridCol w="845489">
                  <a:extLst>
                    <a:ext uri="{9D8B030D-6E8A-4147-A177-3AD203B41FA5}">
                      <a16:colId xmlns:a16="http://schemas.microsoft.com/office/drawing/2014/main" val="3819029025"/>
                    </a:ext>
                  </a:extLst>
                </a:gridCol>
                <a:gridCol w="1112149">
                  <a:extLst>
                    <a:ext uri="{9D8B030D-6E8A-4147-A177-3AD203B41FA5}">
                      <a16:colId xmlns:a16="http://schemas.microsoft.com/office/drawing/2014/main" val="749729158"/>
                    </a:ext>
                  </a:extLst>
                </a:gridCol>
                <a:gridCol w="1184085">
                  <a:extLst>
                    <a:ext uri="{9D8B030D-6E8A-4147-A177-3AD203B41FA5}">
                      <a16:colId xmlns:a16="http://schemas.microsoft.com/office/drawing/2014/main" val="3137265069"/>
                    </a:ext>
                  </a:extLst>
                </a:gridCol>
                <a:gridCol w="661963">
                  <a:extLst>
                    <a:ext uri="{9D8B030D-6E8A-4147-A177-3AD203B41FA5}">
                      <a16:colId xmlns:a16="http://schemas.microsoft.com/office/drawing/2014/main" val="718775"/>
                    </a:ext>
                  </a:extLst>
                </a:gridCol>
              </a:tblGrid>
              <a:tr h="182880">
                <a:tc rowSpan="2">
                  <a:txBody>
                    <a:bodyPr/>
                    <a:lstStyle/>
                    <a:p>
                      <a:pPr algn="l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 gridSpan="7">
                  <a:txBody>
                    <a:bodyPr/>
                    <a:lstStyle/>
                    <a:p>
                      <a:pPr algn="ctr" fontAlgn="b"/>
                      <a:r>
                        <a:rPr lang="en-US" sz="2000" b="0" i="1" u="none" strike="noStrike" dirty="0">
                          <a:effectLst/>
                        </a:rPr>
                        <a:t>Young people 10-25</a:t>
                      </a:r>
                      <a:endParaRPr lang="en-US" sz="2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3094998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pPr algn="l" fontAlgn="b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ID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Baking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>
                          <a:effectLst/>
                        </a:rPr>
                        <a:t>Math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Soccer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Handbal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 err="1">
                          <a:effectLst/>
                        </a:rPr>
                        <a:t>Cptr</a:t>
                      </a:r>
                      <a:r>
                        <a:rPr lang="en-US" sz="2000" b="1" u="none" strike="noStrike" dirty="0">
                          <a:effectLst/>
                        </a:rPr>
                        <a:t> Game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Genre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742143887"/>
                  </a:ext>
                </a:extLst>
              </a:tr>
              <a:tr h="182880">
                <a:tc rowSpan="12"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Training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F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773737513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M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174303921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M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180369352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F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17291205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F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91612241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pPr algn="ctr" fontAlgn="ctr"/>
                      <a:endParaRPr lang="en-US" sz="20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670731833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pPr algn="ctr" fontAlgn="ctr"/>
                      <a:endParaRPr lang="en-US" sz="20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124512088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pPr algn="ctr" fontAlgn="ctr"/>
                      <a:endParaRPr lang="en-US" sz="20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182259223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pPr algn="ctr" fontAlgn="ctr"/>
                      <a:endParaRPr lang="en-US" sz="20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M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696962177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pPr algn="ctr" fontAlgn="ctr"/>
                      <a:endParaRPr lang="en-US" sz="20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508804100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pPr algn="ctr" fontAlgn="ctr"/>
                      <a:endParaRPr lang="en-US" sz="20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387502096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pPr algn="ctr" fontAlgn="ctr"/>
                      <a:endParaRPr lang="en-US" sz="20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172625254"/>
                  </a:ext>
                </a:extLst>
              </a:tr>
            </a:tbl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1EC37B69-E68D-80F4-50FC-417CD5B5DD58}"/>
              </a:ext>
            </a:extLst>
          </p:cNvPr>
          <p:cNvSpPr txBox="1"/>
          <p:nvPr/>
        </p:nvSpPr>
        <p:spPr>
          <a:xfrm>
            <a:off x="304799" y="668428"/>
            <a:ext cx="22770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1541595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>
            <a:extLst>
              <a:ext uri="{FF2B5EF4-FFF2-40B4-BE49-F238E27FC236}">
                <a16:creationId xmlns:a16="http://schemas.microsoft.com/office/drawing/2014/main" id="{705BC106-CDB1-B075-14D1-BB8E34549B1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220"/>
          <a:stretch/>
        </p:blipFill>
        <p:spPr>
          <a:xfrm>
            <a:off x="9686257" y="1300823"/>
            <a:ext cx="1979124" cy="2359356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391E2BC5-2D69-1AAB-739F-F43DFE90FF4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945"/>
          <a:stretch/>
        </p:blipFill>
        <p:spPr>
          <a:xfrm>
            <a:off x="2931404" y="1391257"/>
            <a:ext cx="1594932" cy="1941617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DF00030-8BA6-D088-94A0-505BC568F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127368"/>
              </p:ext>
            </p:extLst>
          </p:nvPr>
        </p:nvGraphicFramePr>
        <p:xfrm>
          <a:off x="1272658" y="-45172"/>
          <a:ext cx="5504417" cy="1366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431640" progId="Equation.DSMT4">
                  <p:embed/>
                </p:oleObj>
              </mc:Choice>
              <mc:Fallback>
                <p:oleObj name="Equation" r:id="rId4" imgW="173988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DF00030-8BA6-D088-94A0-505BC568F2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2658" y="-45172"/>
                        <a:ext cx="5504417" cy="1366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417FDD2-7551-6794-7D97-BBD7618C28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1672" y="223981"/>
          <a:ext cx="3010553" cy="404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177480" progId="Equation.DSMT4">
                  <p:embed/>
                </p:oleObj>
              </mc:Choice>
              <mc:Fallback>
                <p:oleObj name="Equation" r:id="rId6" imgW="132048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417FDD2-7551-6794-7D97-BBD7618C28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51672" y="223981"/>
                        <a:ext cx="3010553" cy="404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C0E6331-CE58-6C52-831A-FCDA9CC848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2199" y="665184"/>
          <a:ext cx="34448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228600" progId="Equation.DSMT4">
                  <p:embed/>
                </p:oleObj>
              </mc:Choice>
              <mc:Fallback>
                <p:oleObj name="Equation" r:id="rId8" imgW="151128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C0E6331-CE58-6C52-831A-FCDA9CC848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02199" y="665184"/>
                        <a:ext cx="344487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50">
            <a:extLst>
              <a:ext uri="{FF2B5EF4-FFF2-40B4-BE49-F238E27FC236}">
                <a16:creationId xmlns:a16="http://schemas.microsoft.com/office/drawing/2014/main" id="{CA0123F6-E02A-B5A2-889E-88123A053EF0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b="15845"/>
          <a:stretch/>
        </p:blipFill>
        <p:spPr>
          <a:xfrm>
            <a:off x="1205577" y="4334958"/>
            <a:ext cx="5834675" cy="1989888"/>
          </a:xfrm>
          <a:prstGeom prst="rect">
            <a:avLst/>
          </a:prstGeom>
        </p:spPr>
      </p:pic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99E7E6F0-9D23-10D0-6F86-1E4587526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775902"/>
              </p:ext>
            </p:extLst>
          </p:nvPr>
        </p:nvGraphicFramePr>
        <p:xfrm>
          <a:off x="259873" y="3348842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177480" progId="Equation.DSMT4">
                  <p:embed/>
                </p:oleObj>
              </mc:Choice>
              <mc:Fallback>
                <p:oleObj name="Equation" r:id="rId11" imgW="380880" imgH="1774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99E7E6F0-9D23-10D0-6F86-1E45875263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9873" y="3348842"/>
                        <a:ext cx="8985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5FC7335A-4793-BE0C-6109-29A5BC3F145E}"/>
              </a:ext>
            </a:extLst>
          </p:cNvPr>
          <p:cNvGrpSpPr/>
          <p:nvPr/>
        </p:nvGrpSpPr>
        <p:grpSpPr>
          <a:xfrm>
            <a:off x="6145" y="1391257"/>
            <a:ext cx="2455135" cy="1860789"/>
            <a:chOff x="6144" y="1391256"/>
            <a:chExt cx="2844897" cy="2163181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6C7D045-B057-5633-11B8-8B9385C9AEF2}"/>
                </a:ext>
              </a:extLst>
            </p:cNvPr>
            <p:cNvGrpSpPr/>
            <p:nvPr/>
          </p:nvGrpSpPr>
          <p:grpSpPr>
            <a:xfrm>
              <a:off x="6144" y="1391256"/>
              <a:ext cx="2711790" cy="2163181"/>
              <a:chOff x="3173506" y="3164540"/>
              <a:chExt cx="2711789" cy="2163183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C97879EA-C68B-6909-5F4B-474AF7BAAE4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56"/>
              <a:stretch/>
            </p:blipFill>
            <p:spPr>
              <a:xfrm>
                <a:off x="3502149" y="3164540"/>
                <a:ext cx="2383146" cy="2163183"/>
              </a:xfrm>
              <a:prstGeom prst="rect">
                <a:avLst/>
              </a:prstGeom>
            </p:spPr>
          </p:pic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7847F56-E4AE-CB38-AC7B-B00656FDBFEB}"/>
                  </a:ext>
                </a:extLst>
              </p:cNvPr>
              <p:cNvSpPr/>
              <p:nvPr/>
            </p:nvSpPr>
            <p:spPr>
              <a:xfrm>
                <a:off x="3173506" y="3798332"/>
                <a:ext cx="726141" cy="29853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AE41660A-B80E-48F2-ECD8-96E987579EBA}"/>
                </a:ext>
              </a:extLst>
            </p:cNvPr>
            <p:cNvSpPr txBox="1"/>
            <p:nvPr/>
          </p:nvSpPr>
          <p:spPr>
            <a:xfrm>
              <a:off x="488925" y="2472845"/>
              <a:ext cx="7838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F,F,F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48C63F4D-852F-A8EA-CEE1-F4EE2E8835B8}"/>
                </a:ext>
              </a:extLst>
            </p:cNvPr>
            <p:cNvSpPr txBox="1"/>
            <p:nvPr/>
          </p:nvSpPr>
          <p:spPr>
            <a:xfrm>
              <a:off x="2067611" y="2504105"/>
              <a:ext cx="78343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M,M</a:t>
              </a:r>
            </a:p>
          </p:txBody>
        </p:sp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7D49BF-CF05-8E5E-4D05-3EA335C74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53881"/>
              </p:ext>
            </p:extLst>
          </p:nvPr>
        </p:nvGraphicFramePr>
        <p:xfrm>
          <a:off x="1516181" y="3321552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177480" progId="Equation.DSMT4">
                  <p:embed/>
                </p:oleObj>
              </mc:Choice>
              <mc:Fallback>
                <p:oleObj name="Equation" r:id="rId11" imgW="3808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67D49BF-CF05-8E5E-4D05-3EA335C747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6181" y="3321552"/>
                        <a:ext cx="8985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8C3AA508-F5C4-373B-2E4C-8A084EA7ADBD}"/>
              </a:ext>
            </a:extLst>
          </p:cNvPr>
          <p:cNvGrpSpPr/>
          <p:nvPr/>
        </p:nvGrpSpPr>
        <p:grpSpPr>
          <a:xfrm>
            <a:off x="4810498" y="1288117"/>
            <a:ext cx="2278280" cy="1773062"/>
            <a:chOff x="5825692" y="1667518"/>
            <a:chExt cx="2278280" cy="1773062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5080620D-A1A6-9B3B-FCB8-54C99F30A135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54747" y="1667518"/>
              <a:ext cx="1750618" cy="1773062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541FD7F-8FDD-099F-6EB8-C83571C5DE6E}"/>
                </a:ext>
              </a:extLst>
            </p:cNvPr>
            <p:cNvSpPr txBox="1"/>
            <p:nvPr/>
          </p:nvSpPr>
          <p:spPr>
            <a:xfrm>
              <a:off x="5825692" y="2492643"/>
              <a:ext cx="78343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M,M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D059409-D8C7-CFA1-EF87-283C4FF52F1C}"/>
                </a:ext>
              </a:extLst>
            </p:cNvPr>
            <p:cNvSpPr txBox="1"/>
            <p:nvPr/>
          </p:nvSpPr>
          <p:spPr>
            <a:xfrm>
              <a:off x="7320542" y="2539352"/>
              <a:ext cx="78343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F,F,F</a:t>
              </a:r>
            </a:p>
          </p:txBody>
        </p: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3C333DF-6A23-410F-1686-2DB39BBA2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82269"/>
              </p:ext>
            </p:extLst>
          </p:nvPr>
        </p:nvGraphicFramePr>
        <p:xfrm>
          <a:off x="4898145" y="3080427"/>
          <a:ext cx="764394" cy="35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177480" progId="Equation.DSMT4">
                  <p:embed/>
                </p:oleObj>
              </mc:Choice>
              <mc:Fallback>
                <p:oleObj name="Equation" r:id="rId11" imgW="3808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3C333DF-6A23-410F-1686-2DB39BBA2E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98145" y="3080427"/>
                        <a:ext cx="764394" cy="35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B72B2A7B-B813-6772-6B8E-4A6D96384A9C}"/>
              </a:ext>
            </a:extLst>
          </p:cNvPr>
          <p:cNvSpPr txBox="1"/>
          <p:nvPr/>
        </p:nvSpPr>
        <p:spPr>
          <a:xfrm>
            <a:off x="2389870" y="1805316"/>
            <a:ext cx="119213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M,M,F,F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3BE4F7F-EDC6-007A-D7A3-C2129CA9D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851207"/>
              </p:ext>
            </p:extLst>
          </p:nvPr>
        </p:nvGraphicFramePr>
        <p:xfrm>
          <a:off x="2811131" y="2523042"/>
          <a:ext cx="651712" cy="302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320" imgH="164880" progId="Equation.DSMT4">
                  <p:embed/>
                </p:oleObj>
              </mc:Choice>
              <mc:Fallback>
                <p:oleObj name="Equation" r:id="rId15" imgW="355320" imgH="164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3BE4F7F-EDC6-007A-D7A3-C2129CA9D8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11131" y="2523042"/>
                        <a:ext cx="651712" cy="302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79C32E4-B625-7087-B60C-72227790D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318204"/>
              </p:ext>
            </p:extLst>
          </p:nvPr>
        </p:nvGraphicFramePr>
        <p:xfrm>
          <a:off x="3796041" y="3051846"/>
          <a:ext cx="699010" cy="32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79C32E4-B625-7087-B60C-72227790DB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6041" y="3051846"/>
                        <a:ext cx="699010" cy="326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117EB568-C0DF-70B8-18BE-C0355DF6CE09}"/>
              </a:ext>
            </a:extLst>
          </p:cNvPr>
          <p:cNvSpPr txBox="1"/>
          <p:nvPr/>
        </p:nvSpPr>
        <p:spPr>
          <a:xfrm>
            <a:off x="4424989" y="2115966"/>
            <a:ext cx="5145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F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6A22B07-6923-BF08-7E74-110B67DC55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815641"/>
              </p:ext>
            </p:extLst>
          </p:nvPr>
        </p:nvGraphicFramePr>
        <p:xfrm>
          <a:off x="5994989" y="3115370"/>
          <a:ext cx="764394" cy="35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177480" progId="Equation.DSMT4">
                  <p:embed/>
                </p:oleObj>
              </mc:Choice>
              <mc:Fallback>
                <p:oleObj name="Equation" r:id="rId11" imgW="38088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6A22B07-6923-BF08-7E74-110B67DC55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94989" y="3115370"/>
                        <a:ext cx="764394" cy="35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>
            <a:extLst>
              <a:ext uri="{FF2B5EF4-FFF2-40B4-BE49-F238E27FC236}">
                <a16:creationId xmlns:a16="http://schemas.microsoft.com/office/drawing/2014/main" id="{A86B6B89-400F-BDC5-5A3F-8F7C68C89B8B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3998" y="1331517"/>
            <a:ext cx="1979123" cy="1668266"/>
          </a:xfrm>
          <a:prstGeom prst="rect">
            <a:avLst/>
          </a:prstGeom>
        </p:spPr>
      </p:pic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B8C51F6-D09B-5794-277D-D80D3E6BE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882650"/>
              </p:ext>
            </p:extLst>
          </p:nvPr>
        </p:nvGraphicFramePr>
        <p:xfrm>
          <a:off x="6926263" y="2946400"/>
          <a:ext cx="1120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58720" imgH="177480" progId="Equation.DSMT4">
                  <p:embed/>
                </p:oleObj>
              </mc:Choice>
              <mc:Fallback>
                <p:oleObj name="Equation" r:id="rId19" imgW="55872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1B8C51F6-D09B-5794-277D-D80D3E6BE1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26263" y="2946400"/>
                        <a:ext cx="112077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1FD5F18-4225-C31F-E9CC-186DD43DD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623426"/>
              </p:ext>
            </p:extLst>
          </p:nvPr>
        </p:nvGraphicFramePr>
        <p:xfrm>
          <a:off x="8211787" y="2935905"/>
          <a:ext cx="764394" cy="35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177480" progId="Equation.DSMT4">
                  <p:embed/>
                </p:oleObj>
              </mc:Choice>
              <mc:Fallback>
                <p:oleObj name="Equation" r:id="rId11" imgW="38088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61FD5F18-4225-C31F-E9CC-186DD43DDE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11787" y="2935905"/>
                        <a:ext cx="764394" cy="35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B65DFB37-74E9-475D-694D-9C7A2E6103F1}"/>
              </a:ext>
            </a:extLst>
          </p:cNvPr>
          <p:cNvSpPr txBox="1"/>
          <p:nvPr/>
        </p:nvSpPr>
        <p:spPr>
          <a:xfrm>
            <a:off x="6982493" y="1704803"/>
            <a:ext cx="78343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F,M,F,F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135231FD-A90A-E2DB-5B59-778BC26ABC7F}"/>
              </a:ext>
            </a:extLst>
          </p:cNvPr>
          <p:cNvSpPr txBox="1"/>
          <p:nvPr/>
        </p:nvSpPr>
        <p:spPr>
          <a:xfrm>
            <a:off x="9256948" y="2289007"/>
            <a:ext cx="78343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M,M,F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C314FE7-92A0-0BC0-F494-7B69B58D2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301142"/>
              </p:ext>
            </p:extLst>
          </p:nvPr>
        </p:nvGraphicFramePr>
        <p:xfrm>
          <a:off x="9469438" y="2787650"/>
          <a:ext cx="1120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58720" imgH="177480" progId="Equation.DSMT4">
                  <p:embed/>
                </p:oleObj>
              </mc:Choice>
              <mc:Fallback>
                <p:oleObj name="Equation" r:id="rId21" imgW="558720" imgH="177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C314FE7-92A0-0BC0-F494-7B69B58D2F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469438" y="2787650"/>
                        <a:ext cx="112077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FCDD4A49-107B-A144-C50E-010F521ED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926670"/>
              </p:ext>
            </p:extLst>
          </p:nvPr>
        </p:nvGraphicFramePr>
        <p:xfrm>
          <a:off x="10963952" y="3411405"/>
          <a:ext cx="764394" cy="35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177480" progId="Equation.DSMT4">
                  <p:embed/>
                </p:oleObj>
              </mc:Choice>
              <mc:Fallback>
                <p:oleObj name="Equation" r:id="rId11" imgW="38088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FCDD4A49-107B-A144-C50E-010F521ED9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963952" y="3411405"/>
                        <a:ext cx="764394" cy="35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97546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F6EC35-BD2C-5D93-3C7E-9EE6454325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E98731-67CB-40B4-06A5-3B3A4AAE81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75" y="1825625"/>
            <a:ext cx="11869271" cy="4351338"/>
          </a:xfrm>
        </p:spPr>
        <p:txBody>
          <a:bodyPr/>
          <a:lstStyle/>
          <a:p>
            <a:pPr marL="0" indent="0" algn="ctr">
              <a:buNone/>
            </a:pPr>
            <a:r>
              <a:rPr lang="en-US" sz="9600" dirty="0"/>
              <a:t>INFORMATION GAIN</a:t>
            </a:r>
          </a:p>
          <a:p>
            <a:pPr marL="0" indent="0" algn="ctr">
              <a:buNone/>
            </a:pPr>
            <a:r>
              <a:rPr lang="en-US" sz="6000" dirty="0">
                <a:solidFill>
                  <a:srgbClr val="00B050"/>
                </a:solidFill>
              </a:rPr>
              <a:t>Find the code </a:t>
            </a:r>
            <a:r>
              <a:rPr lang="en-US" sz="6000" dirty="0">
                <a:solidFill>
                  <a:srgbClr val="00B050"/>
                </a:solidFill>
                <a:hlinkClick r:id="rId2"/>
              </a:rPr>
              <a:t>here</a:t>
            </a:r>
            <a:endParaRPr lang="en-US" sz="6000" dirty="0">
              <a:solidFill>
                <a:srgbClr val="00B050"/>
              </a:solidFill>
            </a:endParaRPr>
          </a:p>
          <a:p>
            <a:pPr marL="0" indent="0">
              <a:buNone/>
            </a:pPr>
            <a:r>
              <a:rPr lang="en-US" dirty="0">
                <a:hlinkClick r:id="rId2"/>
              </a:rPr>
              <a:t>https://github.com/tchamna/information_gain_and_entropy_decision_tree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038839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417FDD2-7551-6794-7D97-BBD7618C2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439052"/>
              </p:ext>
            </p:extLst>
          </p:nvPr>
        </p:nvGraphicFramePr>
        <p:xfrm>
          <a:off x="4130815" y="1408113"/>
          <a:ext cx="30670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228600" progId="Equation.DSMT4">
                  <p:embed/>
                </p:oleObj>
              </mc:Choice>
              <mc:Fallback>
                <p:oleObj name="Equation" r:id="rId2" imgW="134604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417FDD2-7551-6794-7D97-BBD7618C28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30815" y="1408113"/>
                        <a:ext cx="30670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25A52D98-9F79-6C69-464D-FF9E12E89B7F}"/>
              </a:ext>
            </a:extLst>
          </p:cNvPr>
          <p:cNvSpPr/>
          <p:nvPr/>
        </p:nvSpPr>
        <p:spPr>
          <a:xfrm>
            <a:off x="788894" y="3657599"/>
            <a:ext cx="1488141" cy="7082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CA21B1C-4AD7-045A-5AFA-EDFBEF10C5DE}"/>
              </a:ext>
            </a:extLst>
          </p:cNvPr>
          <p:cNvSpPr/>
          <p:nvPr/>
        </p:nvSpPr>
        <p:spPr>
          <a:xfrm>
            <a:off x="2794768" y="2967233"/>
            <a:ext cx="2994714" cy="7082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0" i="0" dirty="0">
                <a:solidFill>
                  <a:srgbClr val="212121"/>
                </a:solidFill>
                <a:effectLst/>
                <a:latin typeface="Charis SIL" panose="02000500060000020004" pitchFamily="2" charset="0"/>
                <a:ea typeface="Charis SIL" panose="02000500060000020004" pitchFamily="2" charset="0"/>
                <a:cs typeface="Charis SIL" panose="02000500060000020004" pitchFamily="2" charset="0"/>
              </a:rPr>
              <a:t>E(parent) = 0.97</a:t>
            </a:r>
            <a:endParaRPr lang="en-US" dirty="0">
              <a:latin typeface="Charis SIL" panose="02000500060000020004" pitchFamily="2" charset="0"/>
              <a:ea typeface="Charis SIL" panose="02000500060000020004" pitchFamily="2" charset="0"/>
              <a:cs typeface="Charis SIL" panose="02000500060000020004" pitchFamily="2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0D80F4A-919D-75A8-F271-22DF8F67915B}"/>
              </a:ext>
            </a:extLst>
          </p:cNvPr>
          <p:cNvSpPr/>
          <p:nvPr/>
        </p:nvSpPr>
        <p:spPr>
          <a:xfrm>
            <a:off x="8758518" y="3200400"/>
            <a:ext cx="2994714" cy="18635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F9C4AFF-A50F-BC51-0C17-154008B2B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204336"/>
              </p:ext>
            </p:extLst>
          </p:nvPr>
        </p:nvGraphicFramePr>
        <p:xfrm>
          <a:off x="2169459" y="0"/>
          <a:ext cx="6989762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444240" progId="Equation.DSMT4">
                  <p:embed/>
                </p:oleObj>
              </mc:Choice>
              <mc:Fallback>
                <p:oleObj name="Equation" r:id="rId4" imgW="2209680" imgH="4442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F9C4AFF-A50F-BC51-0C17-154008B2B1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9459" y="0"/>
                        <a:ext cx="6989762" cy="140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>
            <a:extLst>
              <a:ext uri="{FF2B5EF4-FFF2-40B4-BE49-F238E27FC236}">
                <a16:creationId xmlns:a16="http://schemas.microsoft.com/office/drawing/2014/main" id="{6FC51D1A-1B62-86D5-763B-B5CEF89735A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15845"/>
          <a:stretch/>
        </p:blipFill>
        <p:spPr>
          <a:xfrm>
            <a:off x="6241883" y="1916411"/>
            <a:ext cx="5834675" cy="1989888"/>
          </a:xfrm>
          <a:prstGeom prst="rect">
            <a:avLst/>
          </a:prstGeom>
        </p:spPr>
      </p:pic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849EC03-EB33-7E60-8C9B-5ED53DBC5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112683"/>
              </p:ext>
            </p:extLst>
          </p:nvPr>
        </p:nvGraphicFramePr>
        <p:xfrm>
          <a:off x="350449" y="320040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6849EC03-EB33-7E60-8C9B-5ED53DBC5C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449" y="3200400"/>
                        <a:ext cx="8985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>
            <a:extLst>
              <a:ext uri="{FF2B5EF4-FFF2-40B4-BE49-F238E27FC236}">
                <a16:creationId xmlns:a16="http://schemas.microsoft.com/office/drawing/2014/main" id="{99CBF9F2-EB75-3E9E-9669-314011065DC9}"/>
              </a:ext>
            </a:extLst>
          </p:cNvPr>
          <p:cNvGrpSpPr/>
          <p:nvPr/>
        </p:nvGrpSpPr>
        <p:grpSpPr>
          <a:xfrm>
            <a:off x="96721" y="1242815"/>
            <a:ext cx="2455135" cy="1860789"/>
            <a:chOff x="6144" y="1391256"/>
            <a:chExt cx="2844897" cy="2163181"/>
          </a:xfrm>
        </p:grpSpPr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7AEF85BF-C15E-638C-CA05-208509E0E057}"/>
                </a:ext>
              </a:extLst>
            </p:cNvPr>
            <p:cNvGrpSpPr/>
            <p:nvPr/>
          </p:nvGrpSpPr>
          <p:grpSpPr>
            <a:xfrm>
              <a:off x="6144" y="1391256"/>
              <a:ext cx="2711790" cy="2163181"/>
              <a:chOff x="3173506" y="3164540"/>
              <a:chExt cx="2711789" cy="2163183"/>
            </a:xfrm>
          </p:grpSpPr>
          <p:pic>
            <p:nvPicPr>
              <p:cNvPr id="42" name="Picture 41">
                <a:extLst>
                  <a:ext uri="{FF2B5EF4-FFF2-40B4-BE49-F238E27FC236}">
                    <a16:creationId xmlns:a16="http://schemas.microsoft.com/office/drawing/2014/main" id="{EB07270E-1E7D-593A-F20B-D815E6407CE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56"/>
              <a:stretch/>
            </p:blipFill>
            <p:spPr>
              <a:xfrm>
                <a:off x="3502149" y="3164540"/>
                <a:ext cx="2383146" cy="2163183"/>
              </a:xfrm>
              <a:prstGeom prst="rect">
                <a:avLst/>
              </a:prstGeom>
            </p:spPr>
          </p:pic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209AA9D7-DE33-86CA-C80F-C701ADAC0BC3}"/>
                  </a:ext>
                </a:extLst>
              </p:cNvPr>
              <p:cNvSpPr/>
              <p:nvPr/>
            </p:nvSpPr>
            <p:spPr>
              <a:xfrm>
                <a:off x="3173506" y="3798332"/>
                <a:ext cx="726141" cy="29853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83BD4E1D-9A7E-9A33-5A37-AEB9DE777D37}"/>
                </a:ext>
              </a:extLst>
            </p:cNvPr>
            <p:cNvSpPr txBox="1"/>
            <p:nvPr/>
          </p:nvSpPr>
          <p:spPr>
            <a:xfrm>
              <a:off x="488925" y="2472845"/>
              <a:ext cx="7838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F,F,F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FEA19320-DAE5-1CE7-234F-7B73336613D5}"/>
                </a:ext>
              </a:extLst>
            </p:cNvPr>
            <p:cNvSpPr txBox="1"/>
            <p:nvPr/>
          </p:nvSpPr>
          <p:spPr>
            <a:xfrm>
              <a:off x="2067611" y="2504105"/>
              <a:ext cx="78343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M,M</a:t>
              </a:r>
            </a:p>
          </p:txBody>
        </p:sp>
      </p:grp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CA0B5624-FD0D-C986-0B30-4259E4113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445946"/>
              </p:ext>
            </p:extLst>
          </p:nvPr>
        </p:nvGraphicFramePr>
        <p:xfrm>
          <a:off x="1606757" y="317311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CA0B5624-FD0D-C986-0B30-4259E4113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6757" y="3173110"/>
                        <a:ext cx="8985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B3983771-A67A-DBD0-17EC-13C66ABD0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569868"/>
              </p:ext>
            </p:extLst>
          </p:nvPr>
        </p:nvGraphicFramePr>
        <p:xfrm>
          <a:off x="2693430" y="2680722"/>
          <a:ext cx="3434829" cy="422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79480" imgH="330120" progId="Equation.DSMT4">
                  <p:embed/>
                </p:oleObj>
              </mc:Choice>
              <mc:Fallback>
                <p:oleObj name="Equation" r:id="rId10" imgW="2679480" imgH="33012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B3983771-A67A-DBD0-17EC-13C66ABD0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93430" y="2680722"/>
                        <a:ext cx="3434829" cy="422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BA88BBC9-1D74-9E46-9821-EFDA0054DD0E}"/>
              </a:ext>
            </a:extLst>
          </p:cNvPr>
          <p:cNvSpPr txBox="1"/>
          <p:nvPr/>
        </p:nvSpPr>
        <p:spPr>
          <a:xfrm>
            <a:off x="3517118" y="2200098"/>
            <a:ext cx="2433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u="sng" dirty="0"/>
              <a:t>Parent</a:t>
            </a:r>
            <a:r>
              <a:rPr lang="en-US" dirty="0"/>
              <a:t>: F,M,M,F,F</a:t>
            </a: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BA65269-4B22-7C36-ED1C-29544DBC8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628298"/>
              </p:ext>
            </p:extLst>
          </p:nvPr>
        </p:nvGraphicFramePr>
        <p:xfrm>
          <a:off x="1355042" y="4048609"/>
          <a:ext cx="4156881" cy="85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71520" imgH="444240" progId="Equation.DSMT4">
                  <p:embed/>
                </p:oleObj>
              </mc:Choice>
              <mc:Fallback>
                <p:oleObj name="Equation" r:id="rId12" imgW="2171520" imgH="4442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BA65269-4B22-7C36-ED1C-29544DBC84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55042" y="4048609"/>
                        <a:ext cx="4156881" cy="85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B7588D83-7AE2-FDAC-8ABF-C6C78720F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63463"/>
              </p:ext>
            </p:extLst>
          </p:nvPr>
        </p:nvGraphicFramePr>
        <p:xfrm>
          <a:off x="1820863" y="5076825"/>
          <a:ext cx="46196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253800" progId="Equation.DSMT4">
                  <p:embed/>
                </p:oleObj>
              </mc:Choice>
              <mc:Fallback>
                <p:oleObj name="Equation" r:id="rId14" imgW="1460160" imgH="2538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B7588D83-7AE2-FDAC-8ABF-C6C78720F6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20863" y="5076825"/>
                        <a:ext cx="4619625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21240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417FDD2-7551-6794-7D97-BBD7618C28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0815" y="1408113"/>
          <a:ext cx="30670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228600" progId="Equation.DSMT4">
                  <p:embed/>
                </p:oleObj>
              </mc:Choice>
              <mc:Fallback>
                <p:oleObj name="Equation" r:id="rId2" imgW="134604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417FDD2-7551-6794-7D97-BBD7618C28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30815" y="1408113"/>
                        <a:ext cx="30670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25A52D98-9F79-6C69-464D-FF9E12E89B7F}"/>
              </a:ext>
            </a:extLst>
          </p:cNvPr>
          <p:cNvSpPr/>
          <p:nvPr/>
        </p:nvSpPr>
        <p:spPr>
          <a:xfrm>
            <a:off x="788894" y="3657599"/>
            <a:ext cx="1488141" cy="7082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CA21B1C-4AD7-045A-5AFA-EDFBEF10C5DE}"/>
              </a:ext>
            </a:extLst>
          </p:cNvPr>
          <p:cNvSpPr/>
          <p:nvPr/>
        </p:nvSpPr>
        <p:spPr>
          <a:xfrm>
            <a:off x="2794768" y="2967233"/>
            <a:ext cx="2994714" cy="7082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0" i="0" dirty="0">
                <a:solidFill>
                  <a:srgbClr val="212121"/>
                </a:solidFill>
                <a:effectLst/>
                <a:latin typeface="Charis SIL" panose="02000500060000020004" pitchFamily="2" charset="0"/>
                <a:ea typeface="Charis SIL" panose="02000500060000020004" pitchFamily="2" charset="0"/>
                <a:cs typeface="Charis SIL" panose="02000500060000020004" pitchFamily="2" charset="0"/>
              </a:rPr>
              <a:t>E(parent) = 0.72</a:t>
            </a:r>
            <a:endParaRPr lang="en-US" dirty="0">
              <a:latin typeface="Charis SIL" panose="02000500060000020004" pitchFamily="2" charset="0"/>
              <a:ea typeface="Charis SIL" panose="02000500060000020004" pitchFamily="2" charset="0"/>
              <a:cs typeface="Charis SIL" panose="02000500060000020004" pitchFamily="2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0D80F4A-919D-75A8-F271-22DF8F67915B}"/>
              </a:ext>
            </a:extLst>
          </p:cNvPr>
          <p:cNvSpPr/>
          <p:nvPr/>
        </p:nvSpPr>
        <p:spPr>
          <a:xfrm>
            <a:off x="8758518" y="3200400"/>
            <a:ext cx="2994714" cy="18635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F9C4AFF-A50F-BC51-0C17-154008B2B1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9459" y="0"/>
          <a:ext cx="6989762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444240" progId="Equation.DSMT4">
                  <p:embed/>
                </p:oleObj>
              </mc:Choice>
              <mc:Fallback>
                <p:oleObj name="Equation" r:id="rId4" imgW="2209680" imgH="4442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F9C4AFF-A50F-BC51-0C17-154008B2B1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9459" y="0"/>
                        <a:ext cx="6989762" cy="140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>
            <a:extLst>
              <a:ext uri="{FF2B5EF4-FFF2-40B4-BE49-F238E27FC236}">
                <a16:creationId xmlns:a16="http://schemas.microsoft.com/office/drawing/2014/main" id="{6FC51D1A-1B62-86D5-763B-B5CEF89735A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15845"/>
          <a:stretch/>
        </p:blipFill>
        <p:spPr>
          <a:xfrm>
            <a:off x="6241883" y="1916411"/>
            <a:ext cx="5834675" cy="1989888"/>
          </a:xfrm>
          <a:prstGeom prst="rect">
            <a:avLst/>
          </a:prstGeom>
        </p:spPr>
      </p:pic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B3983771-A67A-DBD0-17EC-13C66ABD0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106795"/>
              </p:ext>
            </p:extLst>
          </p:nvPr>
        </p:nvGraphicFramePr>
        <p:xfrm>
          <a:off x="2693430" y="2680722"/>
          <a:ext cx="3434829" cy="422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79480" imgH="330120" progId="Equation.DSMT4">
                  <p:embed/>
                </p:oleObj>
              </mc:Choice>
              <mc:Fallback>
                <p:oleObj name="Equation" r:id="rId7" imgW="2679480" imgH="33012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B3983771-A67A-DBD0-17EC-13C66ABD0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3430" y="2680722"/>
                        <a:ext cx="3434829" cy="422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BA88BBC9-1D74-9E46-9821-EFDA0054DD0E}"/>
              </a:ext>
            </a:extLst>
          </p:cNvPr>
          <p:cNvSpPr txBox="1"/>
          <p:nvPr/>
        </p:nvSpPr>
        <p:spPr>
          <a:xfrm>
            <a:off x="3517118" y="2200098"/>
            <a:ext cx="2433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u="sng" dirty="0"/>
              <a:t>Parent</a:t>
            </a:r>
            <a:r>
              <a:rPr lang="en-US" dirty="0"/>
              <a:t>: F,M,M,F,F</a:t>
            </a: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BA65269-4B22-7C36-ED1C-29544DBC8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00607"/>
              </p:ext>
            </p:extLst>
          </p:nvPr>
        </p:nvGraphicFramePr>
        <p:xfrm>
          <a:off x="1271588" y="4049713"/>
          <a:ext cx="432593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60440" imgH="444240" progId="Equation.DSMT4">
                  <p:embed/>
                </p:oleObj>
              </mc:Choice>
              <mc:Fallback>
                <p:oleObj name="Equation" r:id="rId9" imgW="2260440" imgH="4442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BA65269-4B22-7C36-ED1C-29544DBC84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1588" y="4049713"/>
                        <a:ext cx="432593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B7588D83-7AE2-FDAC-8ABF-C6C78720F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120787"/>
              </p:ext>
            </p:extLst>
          </p:nvPr>
        </p:nvGraphicFramePr>
        <p:xfrm>
          <a:off x="1700213" y="5076825"/>
          <a:ext cx="48609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36480" imgH="253800" progId="Equation.DSMT4">
                  <p:embed/>
                </p:oleObj>
              </mc:Choice>
              <mc:Fallback>
                <p:oleObj name="Equation" r:id="rId11" imgW="1536480" imgH="2538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B7588D83-7AE2-FDAC-8ABF-C6C78720F6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0213" y="5076825"/>
                        <a:ext cx="4860925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A96026CE-CBE1-042B-B3AA-37476EC57722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l="24945"/>
          <a:stretch/>
        </p:blipFill>
        <p:spPr>
          <a:xfrm>
            <a:off x="788894" y="1229289"/>
            <a:ext cx="1594932" cy="19416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690FCD9-8918-F7F3-CAAD-C28FE8EC6195}"/>
              </a:ext>
            </a:extLst>
          </p:cNvPr>
          <p:cNvSpPr txBox="1"/>
          <p:nvPr/>
        </p:nvSpPr>
        <p:spPr>
          <a:xfrm>
            <a:off x="247360" y="1643348"/>
            <a:ext cx="119213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M,M,F,F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C1D9663-35DE-284F-0623-085575157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156375"/>
              </p:ext>
            </p:extLst>
          </p:nvPr>
        </p:nvGraphicFramePr>
        <p:xfrm>
          <a:off x="668621" y="2361074"/>
          <a:ext cx="651712" cy="302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164880" progId="Equation.DSMT4">
                  <p:embed/>
                </p:oleObj>
              </mc:Choice>
              <mc:Fallback>
                <p:oleObj name="Equation" r:id="rId14" imgW="355320" imgH="164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C1D9663-35DE-284F-0623-085575157F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8621" y="2361074"/>
                        <a:ext cx="651712" cy="302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A544887-3EAD-E8E1-1D73-97E3A5726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50634"/>
              </p:ext>
            </p:extLst>
          </p:nvPr>
        </p:nvGraphicFramePr>
        <p:xfrm>
          <a:off x="1653531" y="2889878"/>
          <a:ext cx="699010" cy="32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177480" progId="Equation.DSMT4">
                  <p:embed/>
                </p:oleObj>
              </mc:Choice>
              <mc:Fallback>
                <p:oleObj name="Equation" r:id="rId16" imgW="3808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A544887-3EAD-E8E1-1D73-97E3A57266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53531" y="2889878"/>
                        <a:ext cx="699010" cy="326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4650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417FDD2-7551-6794-7D97-BBD7618C28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0815" y="1408113"/>
          <a:ext cx="30670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228600" progId="Equation.DSMT4">
                  <p:embed/>
                </p:oleObj>
              </mc:Choice>
              <mc:Fallback>
                <p:oleObj name="Equation" r:id="rId2" imgW="134604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417FDD2-7551-6794-7D97-BBD7618C28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30815" y="1408113"/>
                        <a:ext cx="30670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25A52D98-9F79-6C69-464D-FF9E12E89B7F}"/>
              </a:ext>
            </a:extLst>
          </p:cNvPr>
          <p:cNvSpPr/>
          <p:nvPr/>
        </p:nvSpPr>
        <p:spPr>
          <a:xfrm>
            <a:off x="788894" y="3657599"/>
            <a:ext cx="1488141" cy="7082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CA21B1C-4AD7-045A-5AFA-EDFBEF10C5DE}"/>
              </a:ext>
            </a:extLst>
          </p:cNvPr>
          <p:cNvSpPr/>
          <p:nvPr/>
        </p:nvSpPr>
        <p:spPr>
          <a:xfrm>
            <a:off x="2794768" y="2967233"/>
            <a:ext cx="2994714" cy="7082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0" i="0" dirty="0">
                <a:solidFill>
                  <a:srgbClr val="212121"/>
                </a:solidFill>
                <a:effectLst/>
                <a:latin typeface="Charis SIL" panose="02000500060000020004" pitchFamily="2" charset="0"/>
                <a:ea typeface="Charis SIL" panose="02000500060000020004" pitchFamily="2" charset="0"/>
                <a:cs typeface="Charis SIL" panose="02000500060000020004" pitchFamily="2" charset="0"/>
              </a:rPr>
              <a:t>E(parent) = 0.97</a:t>
            </a:r>
            <a:endParaRPr lang="en-US" dirty="0">
              <a:latin typeface="Charis SIL" panose="02000500060000020004" pitchFamily="2" charset="0"/>
              <a:ea typeface="Charis SIL" panose="02000500060000020004" pitchFamily="2" charset="0"/>
              <a:cs typeface="Charis SIL" panose="02000500060000020004" pitchFamily="2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0D80F4A-919D-75A8-F271-22DF8F67915B}"/>
              </a:ext>
            </a:extLst>
          </p:cNvPr>
          <p:cNvSpPr/>
          <p:nvPr/>
        </p:nvSpPr>
        <p:spPr>
          <a:xfrm>
            <a:off x="8758518" y="3200400"/>
            <a:ext cx="2994714" cy="18635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F9C4AFF-A50F-BC51-0C17-154008B2B1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9459" y="0"/>
          <a:ext cx="6989762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444240" progId="Equation.DSMT4">
                  <p:embed/>
                </p:oleObj>
              </mc:Choice>
              <mc:Fallback>
                <p:oleObj name="Equation" r:id="rId4" imgW="2209680" imgH="4442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F9C4AFF-A50F-BC51-0C17-154008B2B1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9459" y="0"/>
                        <a:ext cx="6989762" cy="140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>
            <a:extLst>
              <a:ext uri="{FF2B5EF4-FFF2-40B4-BE49-F238E27FC236}">
                <a16:creationId xmlns:a16="http://schemas.microsoft.com/office/drawing/2014/main" id="{6FC51D1A-1B62-86D5-763B-B5CEF89735A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15845"/>
          <a:stretch/>
        </p:blipFill>
        <p:spPr>
          <a:xfrm>
            <a:off x="6241883" y="1916411"/>
            <a:ext cx="5834675" cy="1989888"/>
          </a:xfrm>
          <a:prstGeom prst="rect">
            <a:avLst/>
          </a:prstGeom>
        </p:spPr>
      </p:pic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B3983771-A67A-DBD0-17EC-13C66ABD0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180546"/>
              </p:ext>
            </p:extLst>
          </p:nvPr>
        </p:nvGraphicFramePr>
        <p:xfrm>
          <a:off x="2693430" y="2680722"/>
          <a:ext cx="3434829" cy="422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79480" imgH="330120" progId="Equation.DSMT4">
                  <p:embed/>
                </p:oleObj>
              </mc:Choice>
              <mc:Fallback>
                <p:oleObj name="Equation" r:id="rId7" imgW="2679480" imgH="33012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B3983771-A67A-DBD0-17EC-13C66ABD0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3430" y="2680722"/>
                        <a:ext cx="3434829" cy="422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BA88BBC9-1D74-9E46-9821-EFDA0054DD0E}"/>
              </a:ext>
            </a:extLst>
          </p:cNvPr>
          <p:cNvSpPr txBox="1"/>
          <p:nvPr/>
        </p:nvSpPr>
        <p:spPr>
          <a:xfrm>
            <a:off x="3517118" y="2200098"/>
            <a:ext cx="2433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u="sng" dirty="0"/>
              <a:t>Parent</a:t>
            </a:r>
            <a:r>
              <a:rPr lang="en-US" dirty="0"/>
              <a:t>: F,M,M,F,F</a:t>
            </a: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BA65269-4B22-7C36-ED1C-29544DBC8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376859"/>
              </p:ext>
            </p:extLst>
          </p:nvPr>
        </p:nvGraphicFramePr>
        <p:xfrm>
          <a:off x="2196682" y="3774027"/>
          <a:ext cx="25019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07880" imgH="444240" progId="Equation.DSMT4">
                  <p:embed/>
                </p:oleObj>
              </mc:Choice>
              <mc:Fallback>
                <p:oleObj name="Equation" r:id="rId9" imgW="1307880" imgH="4442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BA65269-4B22-7C36-ED1C-29544DBC84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6682" y="3774027"/>
                        <a:ext cx="2501900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B7588D83-7AE2-FDAC-8ABF-C6C78720F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26818"/>
              </p:ext>
            </p:extLst>
          </p:nvPr>
        </p:nvGraphicFramePr>
        <p:xfrm>
          <a:off x="1820863" y="5076825"/>
          <a:ext cx="46196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60160" imgH="253800" progId="Equation.DSMT4">
                  <p:embed/>
                </p:oleObj>
              </mc:Choice>
              <mc:Fallback>
                <p:oleObj name="Equation" r:id="rId11" imgW="1460160" imgH="2538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B7588D83-7AE2-FDAC-8ABF-C6C78720F6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20863" y="5076825"/>
                        <a:ext cx="4619625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DC39EF49-7C14-3C93-7AFC-277BC6F11D9F}"/>
              </a:ext>
            </a:extLst>
          </p:cNvPr>
          <p:cNvGrpSpPr/>
          <p:nvPr/>
        </p:nvGrpSpPr>
        <p:grpSpPr>
          <a:xfrm>
            <a:off x="317009" y="1248049"/>
            <a:ext cx="2278280" cy="1773062"/>
            <a:chOff x="5825692" y="1667518"/>
            <a:chExt cx="2278280" cy="1773062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98A14528-ABCF-3ADC-A0E8-B981094BD849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54747" y="1667518"/>
              <a:ext cx="1750618" cy="1773062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4D4B04D-E958-D97A-EBE9-DFE797E52B7D}"/>
                </a:ext>
              </a:extLst>
            </p:cNvPr>
            <p:cNvSpPr txBox="1"/>
            <p:nvPr/>
          </p:nvSpPr>
          <p:spPr>
            <a:xfrm>
              <a:off x="5825692" y="2492643"/>
              <a:ext cx="78343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M,M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36D9AB9-BA87-3205-EAD2-F7826E60E333}"/>
                </a:ext>
              </a:extLst>
            </p:cNvPr>
            <p:cNvSpPr txBox="1"/>
            <p:nvPr/>
          </p:nvSpPr>
          <p:spPr>
            <a:xfrm>
              <a:off x="7320542" y="2539352"/>
              <a:ext cx="78343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F,F,F</a:t>
              </a:r>
            </a:p>
          </p:txBody>
        </p:sp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7287C66-71C2-6D41-DF75-3709394B2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415031"/>
              </p:ext>
            </p:extLst>
          </p:nvPr>
        </p:nvGraphicFramePr>
        <p:xfrm>
          <a:off x="404656" y="3040359"/>
          <a:ext cx="764394" cy="35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177480" progId="Equation.DSMT4">
                  <p:embed/>
                </p:oleObj>
              </mc:Choice>
              <mc:Fallback>
                <p:oleObj name="Equation" r:id="rId14" imgW="3808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7287C66-71C2-6D41-DF75-3709394B2A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4656" y="3040359"/>
                        <a:ext cx="764394" cy="35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EBE4396-7D0C-D201-D56C-F8D941F5C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2320"/>
              </p:ext>
            </p:extLst>
          </p:nvPr>
        </p:nvGraphicFramePr>
        <p:xfrm>
          <a:off x="1501500" y="3075302"/>
          <a:ext cx="764394" cy="35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177480" progId="Equation.DSMT4">
                  <p:embed/>
                </p:oleObj>
              </mc:Choice>
              <mc:Fallback>
                <p:oleObj name="Equation" r:id="rId14" imgW="38088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EBE4396-7D0C-D201-D56C-F8D941F5C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01500" y="3075302"/>
                        <a:ext cx="764394" cy="35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2506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>
            <a:extLst>
              <a:ext uri="{FF2B5EF4-FFF2-40B4-BE49-F238E27FC236}">
                <a16:creationId xmlns:a16="http://schemas.microsoft.com/office/drawing/2014/main" id="{705BC106-CDB1-B075-14D1-BB8E34549B1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220"/>
          <a:stretch/>
        </p:blipFill>
        <p:spPr>
          <a:xfrm>
            <a:off x="9686257" y="1300823"/>
            <a:ext cx="1979124" cy="2359356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391E2BC5-2D69-1AAB-739F-F43DFE90FF4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945"/>
          <a:stretch/>
        </p:blipFill>
        <p:spPr>
          <a:xfrm>
            <a:off x="2931404" y="1391257"/>
            <a:ext cx="1594932" cy="1941617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A0123F6-E02A-B5A2-889E-88123A053EF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5845"/>
          <a:stretch/>
        </p:blipFill>
        <p:spPr>
          <a:xfrm>
            <a:off x="1205577" y="4334958"/>
            <a:ext cx="5834675" cy="1989888"/>
          </a:xfrm>
          <a:prstGeom prst="rect">
            <a:avLst/>
          </a:prstGeom>
        </p:spPr>
      </p:pic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99E7E6F0-9D23-10D0-6F86-1E45875263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873" y="3348842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99E7E6F0-9D23-10D0-6F86-1E45875263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873" y="3348842"/>
                        <a:ext cx="8985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5FC7335A-4793-BE0C-6109-29A5BC3F145E}"/>
              </a:ext>
            </a:extLst>
          </p:cNvPr>
          <p:cNvGrpSpPr/>
          <p:nvPr/>
        </p:nvGrpSpPr>
        <p:grpSpPr>
          <a:xfrm>
            <a:off x="6145" y="1391257"/>
            <a:ext cx="2455135" cy="1860789"/>
            <a:chOff x="6144" y="1391256"/>
            <a:chExt cx="2844897" cy="2163181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6C7D045-B057-5633-11B8-8B9385C9AEF2}"/>
                </a:ext>
              </a:extLst>
            </p:cNvPr>
            <p:cNvGrpSpPr/>
            <p:nvPr/>
          </p:nvGrpSpPr>
          <p:grpSpPr>
            <a:xfrm>
              <a:off x="6144" y="1391256"/>
              <a:ext cx="2711790" cy="2163181"/>
              <a:chOff x="3173506" y="3164540"/>
              <a:chExt cx="2711789" cy="2163183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C97879EA-C68B-6909-5F4B-474AF7BAAE4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56"/>
              <a:stretch/>
            </p:blipFill>
            <p:spPr>
              <a:xfrm>
                <a:off x="3502149" y="3164540"/>
                <a:ext cx="2383146" cy="2163183"/>
              </a:xfrm>
              <a:prstGeom prst="rect">
                <a:avLst/>
              </a:prstGeom>
            </p:spPr>
          </p:pic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7847F56-E4AE-CB38-AC7B-B00656FDBFEB}"/>
                  </a:ext>
                </a:extLst>
              </p:cNvPr>
              <p:cNvSpPr/>
              <p:nvPr/>
            </p:nvSpPr>
            <p:spPr>
              <a:xfrm>
                <a:off x="3173506" y="3798332"/>
                <a:ext cx="726141" cy="29853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AE41660A-B80E-48F2-ECD8-96E987579EBA}"/>
                </a:ext>
              </a:extLst>
            </p:cNvPr>
            <p:cNvSpPr txBox="1"/>
            <p:nvPr/>
          </p:nvSpPr>
          <p:spPr>
            <a:xfrm>
              <a:off x="488925" y="2472845"/>
              <a:ext cx="78386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F,F,F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48C63F4D-852F-A8EA-CEE1-F4EE2E8835B8}"/>
                </a:ext>
              </a:extLst>
            </p:cNvPr>
            <p:cNvSpPr txBox="1"/>
            <p:nvPr/>
          </p:nvSpPr>
          <p:spPr>
            <a:xfrm>
              <a:off x="2067611" y="2504105"/>
              <a:ext cx="78343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M,M</a:t>
              </a:r>
            </a:p>
          </p:txBody>
        </p:sp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7D49BF-CF05-8E5E-4D05-3EA335C747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6181" y="3321552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67D49BF-CF05-8E5E-4D05-3EA335C747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6181" y="3321552"/>
                        <a:ext cx="8985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8C3AA508-F5C4-373B-2E4C-8A084EA7ADBD}"/>
              </a:ext>
            </a:extLst>
          </p:cNvPr>
          <p:cNvGrpSpPr/>
          <p:nvPr/>
        </p:nvGrpSpPr>
        <p:grpSpPr>
          <a:xfrm>
            <a:off x="4810498" y="1288117"/>
            <a:ext cx="2278280" cy="1773062"/>
            <a:chOff x="5825692" y="1667518"/>
            <a:chExt cx="2278280" cy="1773062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5080620D-A1A6-9B3B-FCB8-54C99F30A13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54747" y="1667518"/>
              <a:ext cx="1750618" cy="1773062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541FD7F-8FDD-099F-6EB8-C83571C5DE6E}"/>
                </a:ext>
              </a:extLst>
            </p:cNvPr>
            <p:cNvSpPr txBox="1"/>
            <p:nvPr/>
          </p:nvSpPr>
          <p:spPr>
            <a:xfrm>
              <a:off x="5825692" y="2492643"/>
              <a:ext cx="78343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M,M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D059409-D8C7-CFA1-EF87-283C4FF52F1C}"/>
                </a:ext>
              </a:extLst>
            </p:cNvPr>
            <p:cNvSpPr txBox="1"/>
            <p:nvPr/>
          </p:nvSpPr>
          <p:spPr>
            <a:xfrm>
              <a:off x="7320542" y="2539352"/>
              <a:ext cx="78343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F,F,F</a:t>
              </a:r>
            </a:p>
          </p:txBody>
        </p: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3C333DF-6A23-410F-1686-2DB39BBA2E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8145" y="3080427"/>
          <a:ext cx="764394" cy="35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3C333DF-6A23-410F-1686-2DB39BBA2E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8145" y="3080427"/>
                        <a:ext cx="764394" cy="35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B72B2A7B-B813-6772-6B8E-4A6D96384A9C}"/>
              </a:ext>
            </a:extLst>
          </p:cNvPr>
          <p:cNvSpPr txBox="1"/>
          <p:nvPr/>
        </p:nvSpPr>
        <p:spPr>
          <a:xfrm>
            <a:off x="2389870" y="1805316"/>
            <a:ext cx="119213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M,M,F,F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3BE4F7F-EDC6-007A-D7A3-C2129CA9D8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1131" y="2523042"/>
          <a:ext cx="651712" cy="302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3BE4F7F-EDC6-007A-D7A3-C2129CA9D8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1131" y="2523042"/>
                        <a:ext cx="651712" cy="302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79C32E4-B625-7087-B60C-72227790D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6041" y="3051846"/>
          <a:ext cx="699010" cy="32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177480" progId="Equation.DSMT4">
                  <p:embed/>
                </p:oleObj>
              </mc:Choice>
              <mc:Fallback>
                <p:oleObj name="Equation" r:id="rId11" imgW="3808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79C32E4-B625-7087-B60C-72227790DB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6041" y="3051846"/>
                        <a:ext cx="699010" cy="326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117EB568-C0DF-70B8-18BE-C0355DF6CE09}"/>
              </a:ext>
            </a:extLst>
          </p:cNvPr>
          <p:cNvSpPr txBox="1"/>
          <p:nvPr/>
        </p:nvSpPr>
        <p:spPr>
          <a:xfrm>
            <a:off x="4424989" y="2115966"/>
            <a:ext cx="5145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F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6A22B07-6923-BF08-7E74-110B67DC55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4989" y="3115370"/>
          <a:ext cx="764394" cy="35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6A22B07-6923-BF08-7E74-110B67DC55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4989" y="3115370"/>
                        <a:ext cx="764394" cy="35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>
            <a:extLst>
              <a:ext uri="{FF2B5EF4-FFF2-40B4-BE49-F238E27FC236}">
                <a16:creationId xmlns:a16="http://schemas.microsoft.com/office/drawing/2014/main" id="{A86B6B89-400F-BDC5-5A3F-8F7C68C89B8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3998" y="1331517"/>
            <a:ext cx="1979123" cy="1668266"/>
          </a:xfrm>
          <a:prstGeom prst="rect">
            <a:avLst/>
          </a:prstGeom>
        </p:spPr>
      </p:pic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B8C51F6-D09B-5794-277D-D80D3E6BE1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6263" y="2946400"/>
          <a:ext cx="1120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1B8C51F6-D09B-5794-277D-D80D3E6BE1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26263" y="2946400"/>
                        <a:ext cx="112077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1FD5F18-4225-C31F-E9CC-186DD43DDE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11787" y="2935905"/>
          <a:ext cx="764394" cy="35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61FD5F18-4225-C31F-E9CC-186DD43DDE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11787" y="2935905"/>
                        <a:ext cx="764394" cy="35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B65DFB37-74E9-475D-694D-9C7A2E6103F1}"/>
              </a:ext>
            </a:extLst>
          </p:cNvPr>
          <p:cNvSpPr txBox="1"/>
          <p:nvPr/>
        </p:nvSpPr>
        <p:spPr>
          <a:xfrm>
            <a:off x="6982493" y="1704803"/>
            <a:ext cx="78343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F,M,F,F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135231FD-A90A-E2DB-5B59-778BC26ABC7F}"/>
              </a:ext>
            </a:extLst>
          </p:cNvPr>
          <p:cNvSpPr txBox="1"/>
          <p:nvPr/>
        </p:nvSpPr>
        <p:spPr>
          <a:xfrm>
            <a:off x="9256948" y="2289007"/>
            <a:ext cx="78343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M,M,F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C314FE7-92A0-0BC0-F494-7B69B58D2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014976"/>
              </p:ext>
            </p:extLst>
          </p:nvPr>
        </p:nvGraphicFramePr>
        <p:xfrm>
          <a:off x="9469438" y="2787650"/>
          <a:ext cx="1120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177480" progId="Equation.DSMT4">
                  <p:embed/>
                </p:oleObj>
              </mc:Choice>
              <mc:Fallback>
                <p:oleObj name="Equation" r:id="rId15" imgW="558720" imgH="177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C314FE7-92A0-0BC0-F494-7B69B58D2F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69438" y="2787650"/>
                        <a:ext cx="112077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FCDD4A49-107B-A144-C50E-010F521ED9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63952" y="3411405"/>
          <a:ext cx="764394" cy="35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FCDD4A49-107B-A144-C50E-010F521ED9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3952" y="3411405"/>
                        <a:ext cx="764394" cy="35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8A7B671-D8B8-F0CD-5A4E-3939304103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9459" y="0"/>
          <a:ext cx="6989762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09680" imgH="444240" progId="Equation.DSMT4">
                  <p:embed/>
                </p:oleObj>
              </mc:Choice>
              <mc:Fallback>
                <p:oleObj name="Equation" r:id="rId17" imgW="220968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8A7B671-D8B8-F0CD-5A4E-393930410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69459" y="0"/>
                        <a:ext cx="6989762" cy="140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82BAEE-BBD2-9A41-9F82-154DDA7B7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01321"/>
              </p:ext>
            </p:extLst>
          </p:nvPr>
        </p:nvGraphicFramePr>
        <p:xfrm>
          <a:off x="591994" y="3722265"/>
          <a:ext cx="1452184" cy="40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34680" imgH="177480" progId="Equation.DSMT4">
                  <p:embed/>
                </p:oleObj>
              </mc:Choice>
              <mc:Fallback>
                <p:oleObj name="Equation" r:id="rId19" imgW="63468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182BAEE-BBD2-9A41-9F82-154DDA7B74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1994" y="3722265"/>
                        <a:ext cx="1452184" cy="406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60FACA4-D1F3-A052-6CA5-7B0733E36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268369"/>
              </p:ext>
            </p:extLst>
          </p:nvPr>
        </p:nvGraphicFramePr>
        <p:xfrm>
          <a:off x="2871788" y="3730625"/>
          <a:ext cx="1654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23600" imgH="177480" progId="Equation.DSMT4">
                  <p:embed/>
                </p:oleObj>
              </mc:Choice>
              <mc:Fallback>
                <p:oleObj name="Equation" r:id="rId21" imgW="72360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60FACA4-D1F3-A052-6CA5-7B0733E365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71788" y="3730625"/>
                        <a:ext cx="16541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E71E4E1-1BA8-6334-F46D-430B162DC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686984"/>
              </p:ext>
            </p:extLst>
          </p:nvPr>
        </p:nvGraphicFramePr>
        <p:xfrm>
          <a:off x="5353616" y="3737889"/>
          <a:ext cx="1452184" cy="40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34680" imgH="177480" progId="Equation.DSMT4">
                  <p:embed/>
                </p:oleObj>
              </mc:Choice>
              <mc:Fallback>
                <p:oleObj name="Equation" r:id="rId23" imgW="6346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E71E4E1-1BA8-6334-F46D-430B162DC0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53616" y="3737889"/>
                        <a:ext cx="1452184" cy="406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4455488-DB30-A327-0E4B-3D38E1A99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701083"/>
              </p:ext>
            </p:extLst>
          </p:nvPr>
        </p:nvGraphicFramePr>
        <p:xfrm>
          <a:off x="7648575" y="3744913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11000" imgH="177480" progId="Equation.DSMT4">
                  <p:embed/>
                </p:oleObj>
              </mc:Choice>
              <mc:Fallback>
                <p:oleObj name="Equation" r:id="rId25" imgW="7110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4455488-DB30-A327-0E4B-3D38E1A99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48575" y="3744913"/>
                        <a:ext cx="1625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2C507B9-DEB2-27B4-FE78-0290135C1F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331012"/>
              </p:ext>
            </p:extLst>
          </p:nvPr>
        </p:nvGraphicFramePr>
        <p:xfrm>
          <a:off x="10029825" y="3752850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11000" imgH="177480" progId="Equation.DSMT4">
                  <p:embed/>
                </p:oleObj>
              </mc:Choice>
              <mc:Fallback>
                <p:oleObj name="Equation" r:id="rId27" imgW="71100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2C507B9-DEB2-27B4-FE78-0290135C1F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029825" y="3752850"/>
                        <a:ext cx="1625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68709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B191F615-6DCB-D652-7153-ADF59D2109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1648257"/>
              </p:ext>
            </p:extLst>
          </p:nvPr>
        </p:nvGraphicFramePr>
        <p:xfrm>
          <a:off x="2680447" y="206887"/>
          <a:ext cx="6694920" cy="249936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996241">
                  <a:extLst>
                    <a:ext uri="{9D8B030D-6E8A-4147-A177-3AD203B41FA5}">
                      <a16:colId xmlns:a16="http://schemas.microsoft.com/office/drawing/2014/main" val="1503593111"/>
                    </a:ext>
                  </a:extLst>
                </a:gridCol>
                <a:gridCol w="326392">
                  <a:extLst>
                    <a:ext uri="{9D8B030D-6E8A-4147-A177-3AD203B41FA5}">
                      <a16:colId xmlns:a16="http://schemas.microsoft.com/office/drawing/2014/main" val="4223618896"/>
                    </a:ext>
                  </a:extLst>
                </a:gridCol>
                <a:gridCol w="864405">
                  <a:extLst>
                    <a:ext uri="{9D8B030D-6E8A-4147-A177-3AD203B41FA5}">
                      <a16:colId xmlns:a16="http://schemas.microsoft.com/office/drawing/2014/main" val="1686139392"/>
                    </a:ext>
                  </a:extLst>
                </a:gridCol>
                <a:gridCol w="704196">
                  <a:extLst>
                    <a:ext uri="{9D8B030D-6E8A-4147-A177-3AD203B41FA5}">
                      <a16:colId xmlns:a16="http://schemas.microsoft.com/office/drawing/2014/main" val="1119790880"/>
                    </a:ext>
                  </a:extLst>
                </a:gridCol>
                <a:gridCol w="845489">
                  <a:extLst>
                    <a:ext uri="{9D8B030D-6E8A-4147-A177-3AD203B41FA5}">
                      <a16:colId xmlns:a16="http://schemas.microsoft.com/office/drawing/2014/main" val="3819029025"/>
                    </a:ext>
                  </a:extLst>
                </a:gridCol>
                <a:gridCol w="1112149">
                  <a:extLst>
                    <a:ext uri="{9D8B030D-6E8A-4147-A177-3AD203B41FA5}">
                      <a16:colId xmlns:a16="http://schemas.microsoft.com/office/drawing/2014/main" val="749729158"/>
                    </a:ext>
                  </a:extLst>
                </a:gridCol>
                <a:gridCol w="1184085">
                  <a:extLst>
                    <a:ext uri="{9D8B030D-6E8A-4147-A177-3AD203B41FA5}">
                      <a16:colId xmlns:a16="http://schemas.microsoft.com/office/drawing/2014/main" val="3137265069"/>
                    </a:ext>
                  </a:extLst>
                </a:gridCol>
                <a:gridCol w="661963">
                  <a:extLst>
                    <a:ext uri="{9D8B030D-6E8A-4147-A177-3AD203B41FA5}">
                      <a16:colId xmlns:a16="http://schemas.microsoft.com/office/drawing/2014/main" val="718775"/>
                    </a:ext>
                  </a:extLst>
                </a:gridCol>
              </a:tblGrid>
              <a:tr h="182880">
                <a:tc rowSpan="2">
                  <a:txBody>
                    <a:bodyPr/>
                    <a:lstStyle/>
                    <a:p>
                      <a:pPr algn="l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 gridSpan="7">
                  <a:txBody>
                    <a:bodyPr/>
                    <a:lstStyle/>
                    <a:p>
                      <a:pPr algn="ctr" fontAlgn="b"/>
                      <a:r>
                        <a:rPr lang="en-US" sz="2000" b="0" i="1" u="none" strike="noStrike" dirty="0">
                          <a:effectLst/>
                        </a:rPr>
                        <a:t>Young people 10-25</a:t>
                      </a:r>
                      <a:endParaRPr lang="en-US" sz="2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3094998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pPr algn="l" fontAlgn="b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ID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Baking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>
                          <a:effectLst/>
                        </a:rPr>
                        <a:t>Math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Soccer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Handbal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 err="1">
                          <a:effectLst/>
                        </a:rPr>
                        <a:t>Cptr</a:t>
                      </a:r>
                      <a:r>
                        <a:rPr lang="en-US" sz="2000" b="1" u="none" strike="noStrike" dirty="0">
                          <a:effectLst/>
                        </a:rPr>
                        <a:t> Game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Genre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742143887"/>
                  </a:ext>
                </a:extLst>
              </a:tr>
              <a:tr h="182880"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Training1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F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773737513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M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174303921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M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180369352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F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17291205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F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9161224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Test</a:t>
                      </a:r>
                      <a:endParaRPr lang="en-US" sz="20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6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?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670731833"/>
                  </a:ext>
                </a:extLst>
              </a:tr>
            </a:tbl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1EC37B69-E68D-80F4-50FC-417CD5B5DD58}"/>
              </a:ext>
            </a:extLst>
          </p:cNvPr>
          <p:cNvSpPr txBox="1"/>
          <p:nvPr/>
        </p:nvSpPr>
        <p:spPr>
          <a:xfrm>
            <a:off x="17931" y="1135492"/>
            <a:ext cx="26625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Data row Split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4483EFC4-0FF8-F580-E9F9-136F82EE8A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5056256"/>
              </p:ext>
            </p:extLst>
          </p:nvPr>
        </p:nvGraphicFramePr>
        <p:xfrm>
          <a:off x="2680447" y="2930760"/>
          <a:ext cx="6694920" cy="249936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996241">
                  <a:extLst>
                    <a:ext uri="{9D8B030D-6E8A-4147-A177-3AD203B41FA5}">
                      <a16:colId xmlns:a16="http://schemas.microsoft.com/office/drawing/2014/main" val="1503593111"/>
                    </a:ext>
                  </a:extLst>
                </a:gridCol>
                <a:gridCol w="326392">
                  <a:extLst>
                    <a:ext uri="{9D8B030D-6E8A-4147-A177-3AD203B41FA5}">
                      <a16:colId xmlns:a16="http://schemas.microsoft.com/office/drawing/2014/main" val="4223618896"/>
                    </a:ext>
                  </a:extLst>
                </a:gridCol>
                <a:gridCol w="864405">
                  <a:extLst>
                    <a:ext uri="{9D8B030D-6E8A-4147-A177-3AD203B41FA5}">
                      <a16:colId xmlns:a16="http://schemas.microsoft.com/office/drawing/2014/main" val="1686139392"/>
                    </a:ext>
                  </a:extLst>
                </a:gridCol>
                <a:gridCol w="704196">
                  <a:extLst>
                    <a:ext uri="{9D8B030D-6E8A-4147-A177-3AD203B41FA5}">
                      <a16:colId xmlns:a16="http://schemas.microsoft.com/office/drawing/2014/main" val="1119790880"/>
                    </a:ext>
                  </a:extLst>
                </a:gridCol>
                <a:gridCol w="845489">
                  <a:extLst>
                    <a:ext uri="{9D8B030D-6E8A-4147-A177-3AD203B41FA5}">
                      <a16:colId xmlns:a16="http://schemas.microsoft.com/office/drawing/2014/main" val="3819029025"/>
                    </a:ext>
                  </a:extLst>
                </a:gridCol>
                <a:gridCol w="1112149">
                  <a:extLst>
                    <a:ext uri="{9D8B030D-6E8A-4147-A177-3AD203B41FA5}">
                      <a16:colId xmlns:a16="http://schemas.microsoft.com/office/drawing/2014/main" val="749729158"/>
                    </a:ext>
                  </a:extLst>
                </a:gridCol>
                <a:gridCol w="1184085">
                  <a:extLst>
                    <a:ext uri="{9D8B030D-6E8A-4147-A177-3AD203B41FA5}">
                      <a16:colId xmlns:a16="http://schemas.microsoft.com/office/drawing/2014/main" val="3137265069"/>
                    </a:ext>
                  </a:extLst>
                </a:gridCol>
                <a:gridCol w="661963">
                  <a:extLst>
                    <a:ext uri="{9D8B030D-6E8A-4147-A177-3AD203B41FA5}">
                      <a16:colId xmlns:a16="http://schemas.microsoft.com/office/drawing/2014/main" val="718775"/>
                    </a:ext>
                  </a:extLst>
                </a:gridCol>
              </a:tblGrid>
              <a:tr h="182880">
                <a:tc rowSpan="2">
                  <a:txBody>
                    <a:bodyPr/>
                    <a:lstStyle/>
                    <a:p>
                      <a:pPr algn="l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 gridSpan="7">
                  <a:txBody>
                    <a:bodyPr/>
                    <a:lstStyle/>
                    <a:p>
                      <a:pPr algn="ctr" fontAlgn="b"/>
                      <a:r>
                        <a:rPr lang="en-US" sz="2000" b="0" i="1" u="none" strike="noStrike" dirty="0">
                          <a:effectLst/>
                        </a:rPr>
                        <a:t>Young people 10-25</a:t>
                      </a:r>
                      <a:endParaRPr lang="en-US" sz="2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3094998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pPr algn="l" fontAlgn="b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ID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Baking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>
                          <a:effectLst/>
                        </a:rPr>
                        <a:t>Math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Soccer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Handbal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 err="1">
                          <a:effectLst/>
                        </a:rPr>
                        <a:t>Cptr</a:t>
                      </a:r>
                      <a:r>
                        <a:rPr lang="en-US" sz="2000" b="1" u="none" strike="noStrike" dirty="0">
                          <a:effectLst/>
                        </a:rPr>
                        <a:t> Game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Genre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742143887"/>
                  </a:ext>
                </a:extLst>
              </a:tr>
              <a:tr h="182880"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Training2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773737513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174303921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180369352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M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17291205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9161224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Test</a:t>
                      </a:r>
                      <a:endParaRPr lang="en-US" sz="20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?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6707318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4229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B191F615-6DCB-D652-7153-ADF59D2109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8787718"/>
              </p:ext>
            </p:extLst>
          </p:nvPr>
        </p:nvGraphicFramePr>
        <p:xfrm>
          <a:off x="2680447" y="206887"/>
          <a:ext cx="6694920" cy="249936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996241">
                  <a:extLst>
                    <a:ext uri="{9D8B030D-6E8A-4147-A177-3AD203B41FA5}">
                      <a16:colId xmlns:a16="http://schemas.microsoft.com/office/drawing/2014/main" val="1503593111"/>
                    </a:ext>
                  </a:extLst>
                </a:gridCol>
                <a:gridCol w="326392">
                  <a:extLst>
                    <a:ext uri="{9D8B030D-6E8A-4147-A177-3AD203B41FA5}">
                      <a16:colId xmlns:a16="http://schemas.microsoft.com/office/drawing/2014/main" val="4223618896"/>
                    </a:ext>
                  </a:extLst>
                </a:gridCol>
                <a:gridCol w="864405">
                  <a:extLst>
                    <a:ext uri="{9D8B030D-6E8A-4147-A177-3AD203B41FA5}">
                      <a16:colId xmlns:a16="http://schemas.microsoft.com/office/drawing/2014/main" val="1686139392"/>
                    </a:ext>
                  </a:extLst>
                </a:gridCol>
                <a:gridCol w="704196">
                  <a:extLst>
                    <a:ext uri="{9D8B030D-6E8A-4147-A177-3AD203B41FA5}">
                      <a16:colId xmlns:a16="http://schemas.microsoft.com/office/drawing/2014/main" val="1119790880"/>
                    </a:ext>
                  </a:extLst>
                </a:gridCol>
                <a:gridCol w="845489">
                  <a:extLst>
                    <a:ext uri="{9D8B030D-6E8A-4147-A177-3AD203B41FA5}">
                      <a16:colId xmlns:a16="http://schemas.microsoft.com/office/drawing/2014/main" val="3819029025"/>
                    </a:ext>
                  </a:extLst>
                </a:gridCol>
                <a:gridCol w="1112149">
                  <a:extLst>
                    <a:ext uri="{9D8B030D-6E8A-4147-A177-3AD203B41FA5}">
                      <a16:colId xmlns:a16="http://schemas.microsoft.com/office/drawing/2014/main" val="749729158"/>
                    </a:ext>
                  </a:extLst>
                </a:gridCol>
                <a:gridCol w="1184085">
                  <a:extLst>
                    <a:ext uri="{9D8B030D-6E8A-4147-A177-3AD203B41FA5}">
                      <a16:colId xmlns:a16="http://schemas.microsoft.com/office/drawing/2014/main" val="3137265069"/>
                    </a:ext>
                  </a:extLst>
                </a:gridCol>
                <a:gridCol w="661963">
                  <a:extLst>
                    <a:ext uri="{9D8B030D-6E8A-4147-A177-3AD203B41FA5}">
                      <a16:colId xmlns:a16="http://schemas.microsoft.com/office/drawing/2014/main" val="718775"/>
                    </a:ext>
                  </a:extLst>
                </a:gridCol>
              </a:tblGrid>
              <a:tr h="182880">
                <a:tc rowSpan="2">
                  <a:txBody>
                    <a:bodyPr/>
                    <a:lstStyle/>
                    <a:p>
                      <a:pPr algn="l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 gridSpan="7">
                  <a:txBody>
                    <a:bodyPr/>
                    <a:lstStyle/>
                    <a:p>
                      <a:pPr algn="ctr" fontAlgn="b"/>
                      <a:r>
                        <a:rPr lang="en-US" sz="2000" b="0" i="1" u="none" strike="noStrike" dirty="0">
                          <a:effectLst/>
                        </a:rPr>
                        <a:t>Young people 10-25</a:t>
                      </a:r>
                      <a:endParaRPr lang="en-US" sz="2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3094998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pPr algn="l" fontAlgn="b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ID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Baking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>
                          <a:effectLst/>
                        </a:rPr>
                        <a:t>Math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Soccer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Handbal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 err="1">
                          <a:effectLst/>
                        </a:rPr>
                        <a:t>Cptr</a:t>
                      </a:r>
                      <a:r>
                        <a:rPr lang="en-US" sz="2000" b="1" u="none" strike="noStrike" dirty="0">
                          <a:effectLst/>
                        </a:rPr>
                        <a:t> Game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Genre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742143887"/>
                  </a:ext>
                </a:extLst>
              </a:tr>
              <a:tr h="182880"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Training1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F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773737513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M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174303921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M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180369352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F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17291205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F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9161224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Test</a:t>
                      </a:r>
                      <a:endParaRPr lang="en-US" sz="20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6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?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670731833"/>
                  </a:ext>
                </a:extLst>
              </a:tr>
            </a:tbl>
          </a:graphicData>
        </a:graphic>
      </p:graphicFrame>
      <p:grpSp>
        <p:nvGrpSpPr>
          <p:cNvPr id="43" name="Group 42">
            <a:extLst>
              <a:ext uri="{FF2B5EF4-FFF2-40B4-BE49-F238E27FC236}">
                <a16:creationId xmlns:a16="http://schemas.microsoft.com/office/drawing/2014/main" id="{DF577AE2-1DC5-CCE9-F478-B6CADFCCD329}"/>
              </a:ext>
            </a:extLst>
          </p:cNvPr>
          <p:cNvGrpSpPr/>
          <p:nvPr/>
        </p:nvGrpSpPr>
        <p:grpSpPr>
          <a:xfrm>
            <a:off x="404726" y="2929019"/>
            <a:ext cx="2658403" cy="3590662"/>
            <a:chOff x="404726" y="2929019"/>
            <a:chExt cx="2658403" cy="3590662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F227CB71-A4EB-DBC1-30FA-BEF7DDB2FE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526"/>
            <a:stretch/>
          </p:blipFill>
          <p:spPr>
            <a:xfrm>
              <a:off x="404726" y="2929019"/>
              <a:ext cx="2658403" cy="3590662"/>
            </a:xfrm>
            <a:prstGeom prst="rect">
              <a:avLst/>
            </a:prstGeom>
          </p:spPr>
        </p:pic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3F267DD-458E-E229-9C02-5694FF2497DD}"/>
                </a:ext>
              </a:extLst>
            </p:cNvPr>
            <p:cNvSpPr txBox="1"/>
            <p:nvPr/>
          </p:nvSpPr>
          <p:spPr>
            <a:xfrm>
              <a:off x="742498" y="3306967"/>
              <a:ext cx="10923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Tree 1</a:t>
              </a: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4FDBB79-B928-D684-0D14-587920EA3256}"/>
              </a:ext>
            </a:extLst>
          </p:cNvPr>
          <p:cNvGrpSpPr/>
          <p:nvPr/>
        </p:nvGrpSpPr>
        <p:grpSpPr>
          <a:xfrm>
            <a:off x="3063129" y="3057308"/>
            <a:ext cx="2822166" cy="2270415"/>
            <a:chOff x="3063129" y="3057308"/>
            <a:chExt cx="2822166" cy="2270415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3AA26AFC-E337-4AA8-7943-C5DD3BBDE12F}"/>
                </a:ext>
              </a:extLst>
            </p:cNvPr>
            <p:cNvGrpSpPr/>
            <p:nvPr/>
          </p:nvGrpSpPr>
          <p:grpSpPr>
            <a:xfrm>
              <a:off x="3063129" y="3164540"/>
              <a:ext cx="2822166" cy="2163183"/>
              <a:chOff x="3063129" y="3164540"/>
              <a:chExt cx="2822166" cy="2163183"/>
            </a:xfrm>
          </p:grpSpPr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BA58DE57-C990-7DFC-7391-9C5E341A176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63129" y="3164540"/>
                <a:ext cx="2822166" cy="2163183"/>
              </a:xfrm>
              <a:prstGeom prst="rect">
                <a:avLst/>
              </a:prstGeom>
            </p:spPr>
          </p:pic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036A48F6-9088-4D71-0439-645C3B3F2332}"/>
                  </a:ext>
                </a:extLst>
              </p:cNvPr>
              <p:cNvSpPr/>
              <p:nvPr/>
            </p:nvSpPr>
            <p:spPr>
              <a:xfrm>
                <a:off x="3173506" y="3798332"/>
                <a:ext cx="726141" cy="29853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D858DABC-3D14-788B-7997-EBC7ACE91B13}"/>
                </a:ext>
              </a:extLst>
            </p:cNvPr>
            <p:cNvSpPr txBox="1"/>
            <p:nvPr/>
          </p:nvSpPr>
          <p:spPr>
            <a:xfrm>
              <a:off x="3381832" y="3057308"/>
              <a:ext cx="10923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Tree 2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BA9BFE38-E533-B8A3-72E2-1EF94CE01A18}"/>
              </a:ext>
            </a:extLst>
          </p:cNvPr>
          <p:cNvGrpSpPr/>
          <p:nvPr/>
        </p:nvGrpSpPr>
        <p:grpSpPr>
          <a:xfrm>
            <a:off x="8979203" y="2890482"/>
            <a:ext cx="2672429" cy="3059544"/>
            <a:chOff x="8979203" y="2890482"/>
            <a:chExt cx="2672429" cy="3059544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6165B571-A208-A12A-DF50-A0FDDB0EE0A8}"/>
                </a:ext>
              </a:extLst>
            </p:cNvPr>
            <p:cNvGrpSpPr/>
            <p:nvPr/>
          </p:nvGrpSpPr>
          <p:grpSpPr>
            <a:xfrm>
              <a:off x="8979203" y="2929019"/>
              <a:ext cx="2672429" cy="3021007"/>
              <a:chOff x="8979203" y="2929019"/>
              <a:chExt cx="2672429" cy="3021007"/>
            </a:xfrm>
          </p:grpSpPr>
          <p:pic>
            <p:nvPicPr>
              <p:cNvPr id="26" name="Picture 25">
                <a:extLst>
                  <a:ext uri="{FF2B5EF4-FFF2-40B4-BE49-F238E27FC236}">
                    <a16:creationId xmlns:a16="http://schemas.microsoft.com/office/drawing/2014/main" id="{CD319C09-5FAF-01F7-776C-D6DCE6DA417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979203" y="2929019"/>
                <a:ext cx="2672429" cy="3021007"/>
              </a:xfrm>
              <a:prstGeom prst="rect">
                <a:avLst/>
              </a:prstGeom>
            </p:spPr>
          </p:pic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D392FD55-89BC-9A51-B6A7-6340750F5DDA}"/>
                  </a:ext>
                </a:extLst>
              </p:cNvPr>
              <p:cNvSpPr/>
              <p:nvPr/>
            </p:nvSpPr>
            <p:spPr>
              <a:xfrm>
                <a:off x="9068102" y="3164540"/>
                <a:ext cx="726141" cy="29853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74D1D671-53C3-04FC-1FC5-65A66E67989A}"/>
                </a:ext>
              </a:extLst>
            </p:cNvPr>
            <p:cNvSpPr txBox="1"/>
            <p:nvPr/>
          </p:nvSpPr>
          <p:spPr>
            <a:xfrm>
              <a:off x="9223037" y="2890482"/>
              <a:ext cx="10923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Tree 4</a:t>
              </a:r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1EC37B69-E68D-80F4-50FC-417CD5B5DD58}"/>
              </a:ext>
            </a:extLst>
          </p:cNvPr>
          <p:cNvSpPr txBox="1"/>
          <p:nvPr/>
        </p:nvSpPr>
        <p:spPr>
          <a:xfrm>
            <a:off x="-117549" y="673868"/>
            <a:ext cx="277009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Training Phase</a:t>
            </a:r>
          </a:p>
          <a:p>
            <a:pPr algn="ctr"/>
            <a:r>
              <a:rPr lang="en-US" sz="3200" b="1" dirty="0"/>
              <a:t>Feature Selection</a:t>
            </a:r>
          </a:p>
          <a:p>
            <a:pPr algn="ctr"/>
            <a:endParaRPr lang="en-US" sz="3200" b="1" dirty="0"/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54F425CF-DE60-1A76-957C-AE6D3EF7614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1172" y="677593"/>
            <a:ext cx="2362200" cy="1276350"/>
          </a:xfrm>
          <a:prstGeom prst="rect">
            <a:avLst/>
          </a:prstGeom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37DF8BAE-90DD-3EE0-368F-CD17F6E4640D}"/>
              </a:ext>
            </a:extLst>
          </p:cNvPr>
          <p:cNvSpPr/>
          <p:nvPr/>
        </p:nvSpPr>
        <p:spPr>
          <a:xfrm>
            <a:off x="2581834" y="2402541"/>
            <a:ext cx="6822141" cy="3422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C0BA36B-962E-3DB3-1DD4-9A9701B3B007}"/>
              </a:ext>
            </a:extLst>
          </p:cNvPr>
          <p:cNvGrpSpPr/>
          <p:nvPr/>
        </p:nvGrpSpPr>
        <p:grpSpPr>
          <a:xfrm>
            <a:off x="6178405" y="2945539"/>
            <a:ext cx="2205026" cy="2322350"/>
            <a:chOff x="6178405" y="2945539"/>
            <a:chExt cx="2205026" cy="232235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1FAFFECA-2A9A-A4E2-EC43-8207D758D53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06707" y="3164540"/>
              <a:ext cx="2076724" cy="2103349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7432285-4441-2AA7-C4BE-423E82B7C3A2}"/>
                </a:ext>
              </a:extLst>
            </p:cNvPr>
            <p:cNvSpPr txBox="1"/>
            <p:nvPr/>
          </p:nvSpPr>
          <p:spPr>
            <a:xfrm>
              <a:off x="6178405" y="2945539"/>
              <a:ext cx="10923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Tree 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78399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B191F615-6DCB-D652-7153-ADF59D2109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6039874"/>
              </p:ext>
            </p:extLst>
          </p:nvPr>
        </p:nvGraphicFramePr>
        <p:xfrm>
          <a:off x="2680447" y="206887"/>
          <a:ext cx="6694920" cy="249936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996241">
                  <a:extLst>
                    <a:ext uri="{9D8B030D-6E8A-4147-A177-3AD203B41FA5}">
                      <a16:colId xmlns:a16="http://schemas.microsoft.com/office/drawing/2014/main" val="1503593111"/>
                    </a:ext>
                  </a:extLst>
                </a:gridCol>
                <a:gridCol w="326392">
                  <a:extLst>
                    <a:ext uri="{9D8B030D-6E8A-4147-A177-3AD203B41FA5}">
                      <a16:colId xmlns:a16="http://schemas.microsoft.com/office/drawing/2014/main" val="4223618896"/>
                    </a:ext>
                  </a:extLst>
                </a:gridCol>
                <a:gridCol w="864405">
                  <a:extLst>
                    <a:ext uri="{9D8B030D-6E8A-4147-A177-3AD203B41FA5}">
                      <a16:colId xmlns:a16="http://schemas.microsoft.com/office/drawing/2014/main" val="1686139392"/>
                    </a:ext>
                  </a:extLst>
                </a:gridCol>
                <a:gridCol w="704196">
                  <a:extLst>
                    <a:ext uri="{9D8B030D-6E8A-4147-A177-3AD203B41FA5}">
                      <a16:colId xmlns:a16="http://schemas.microsoft.com/office/drawing/2014/main" val="1119790880"/>
                    </a:ext>
                  </a:extLst>
                </a:gridCol>
                <a:gridCol w="845489">
                  <a:extLst>
                    <a:ext uri="{9D8B030D-6E8A-4147-A177-3AD203B41FA5}">
                      <a16:colId xmlns:a16="http://schemas.microsoft.com/office/drawing/2014/main" val="3819029025"/>
                    </a:ext>
                  </a:extLst>
                </a:gridCol>
                <a:gridCol w="1112149">
                  <a:extLst>
                    <a:ext uri="{9D8B030D-6E8A-4147-A177-3AD203B41FA5}">
                      <a16:colId xmlns:a16="http://schemas.microsoft.com/office/drawing/2014/main" val="749729158"/>
                    </a:ext>
                  </a:extLst>
                </a:gridCol>
                <a:gridCol w="1184085">
                  <a:extLst>
                    <a:ext uri="{9D8B030D-6E8A-4147-A177-3AD203B41FA5}">
                      <a16:colId xmlns:a16="http://schemas.microsoft.com/office/drawing/2014/main" val="3137265069"/>
                    </a:ext>
                  </a:extLst>
                </a:gridCol>
                <a:gridCol w="661963">
                  <a:extLst>
                    <a:ext uri="{9D8B030D-6E8A-4147-A177-3AD203B41FA5}">
                      <a16:colId xmlns:a16="http://schemas.microsoft.com/office/drawing/2014/main" val="718775"/>
                    </a:ext>
                  </a:extLst>
                </a:gridCol>
              </a:tblGrid>
              <a:tr h="182880">
                <a:tc rowSpan="2">
                  <a:txBody>
                    <a:bodyPr/>
                    <a:lstStyle/>
                    <a:p>
                      <a:pPr algn="l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 gridSpan="7">
                  <a:txBody>
                    <a:bodyPr/>
                    <a:lstStyle/>
                    <a:p>
                      <a:pPr algn="ctr" fontAlgn="b"/>
                      <a:r>
                        <a:rPr lang="en-US" sz="2000" b="0" i="1" u="none" strike="noStrike" dirty="0">
                          <a:effectLst/>
                        </a:rPr>
                        <a:t>Young people 10-25</a:t>
                      </a:r>
                      <a:endParaRPr lang="en-US" sz="2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3094998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pPr algn="l" fontAlgn="b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ID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Baking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>
                          <a:effectLst/>
                        </a:rPr>
                        <a:t>Math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Soccer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Handbal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 err="1">
                          <a:effectLst/>
                        </a:rPr>
                        <a:t>Cptr</a:t>
                      </a:r>
                      <a:r>
                        <a:rPr lang="en-US" sz="2000" b="1" u="none" strike="noStrike" dirty="0">
                          <a:effectLst/>
                        </a:rPr>
                        <a:t> Game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Genre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742143887"/>
                  </a:ext>
                </a:extLst>
              </a:tr>
              <a:tr h="182880"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Training1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F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773737513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M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174303921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M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180369352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F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17291205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F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9161224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Test</a:t>
                      </a:r>
                      <a:endParaRPr lang="en-US" sz="20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6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?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670731833"/>
                  </a:ext>
                </a:extLst>
              </a:tr>
            </a:tbl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33C91086-6489-6BF8-8FF3-ABF08B48D104}"/>
              </a:ext>
            </a:extLst>
          </p:cNvPr>
          <p:cNvGrpSpPr/>
          <p:nvPr/>
        </p:nvGrpSpPr>
        <p:grpSpPr>
          <a:xfrm>
            <a:off x="270181" y="2945125"/>
            <a:ext cx="2737889" cy="3831620"/>
            <a:chOff x="294778" y="3306967"/>
            <a:chExt cx="2737889" cy="3831620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3F267DD-458E-E229-9C02-5694FF2497DD}"/>
                </a:ext>
              </a:extLst>
            </p:cNvPr>
            <p:cNvSpPr txBox="1"/>
            <p:nvPr/>
          </p:nvSpPr>
          <p:spPr>
            <a:xfrm>
              <a:off x="742498" y="3306967"/>
              <a:ext cx="10923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Tree 1</a:t>
              </a:r>
            </a:p>
          </p:txBody>
        </p:sp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8D0416FA-3351-9576-9C4A-FA6DA605BEA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4778" y="3491633"/>
              <a:ext cx="2737889" cy="3646954"/>
            </a:xfrm>
            <a:prstGeom prst="rect">
              <a:avLst/>
            </a:prstGeom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25010BA4-A997-0933-14BB-F93B19BC3D63}"/>
              </a:ext>
            </a:extLst>
          </p:cNvPr>
          <p:cNvGrpSpPr/>
          <p:nvPr/>
        </p:nvGrpSpPr>
        <p:grpSpPr>
          <a:xfrm>
            <a:off x="8890175" y="2890482"/>
            <a:ext cx="3226152" cy="3886263"/>
            <a:chOff x="8890175" y="2890482"/>
            <a:chExt cx="3226152" cy="3886263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74D1D671-53C3-04FC-1FC5-65A66E67989A}"/>
                </a:ext>
              </a:extLst>
            </p:cNvPr>
            <p:cNvSpPr txBox="1"/>
            <p:nvPr/>
          </p:nvSpPr>
          <p:spPr>
            <a:xfrm>
              <a:off x="9223037" y="2890482"/>
              <a:ext cx="10923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Tree 4</a:t>
              </a: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30462B3-15ED-21A4-5739-5518BA978D4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90175" y="3129791"/>
              <a:ext cx="3226152" cy="3646954"/>
            </a:xfrm>
            <a:prstGeom prst="rect">
              <a:avLst/>
            </a:prstGeom>
          </p:spPr>
        </p:pic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DD2D9C6E-300F-34D9-2300-F4B32651EBE8}"/>
              </a:ext>
            </a:extLst>
          </p:cNvPr>
          <p:cNvGrpSpPr/>
          <p:nvPr/>
        </p:nvGrpSpPr>
        <p:grpSpPr>
          <a:xfrm>
            <a:off x="3262001" y="3057308"/>
            <a:ext cx="2619200" cy="2828209"/>
            <a:chOff x="3262001" y="3057308"/>
            <a:chExt cx="2619200" cy="2828209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D858DABC-3D14-788B-7997-EBC7ACE91B13}"/>
                </a:ext>
              </a:extLst>
            </p:cNvPr>
            <p:cNvSpPr txBox="1"/>
            <p:nvPr/>
          </p:nvSpPr>
          <p:spPr>
            <a:xfrm>
              <a:off x="3381832" y="3057308"/>
              <a:ext cx="10923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Tree 2</a:t>
              </a:r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613899BA-563F-D794-65C8-A546C011899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62001" y="3429000"/>
              <a:ext cx="2619200" cy="2456517"/>
            </a:xfrm>
            <a:prstGeom prst="rect">
              <a:avLst/>
            </a:prstGeom>
          </p:spPr>
        </p:pic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639EAEB5-6CD3-2147-7CE8-513296FF1CD8}"/>
              </a:ext>
            </a:extLst>
          </p:cNvPr>
          <p:cNvSpPr txBox="1"/>
          <p:nvPr/>
        </p:nvSpPr>
        <p:spPr>
          <a:xfrm>
            <a:off x="3120906" y="6068859"/>
            <a:ext cx="22770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Female: 3</a:t>
            </a:r>
          </a:p>
          <a:p>
            <a:pPr algn="ctr"/>
            <a:r>
              <a:rPr lang="en-US" sz="2000" b="1" dirty="0"/>
              <a:t>Male: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F96F91-C236-17E7-F525-AAAE2A3AE71C}"/>
              </a:ext>
            </a:extLst>
          </p:cNvPr>
          <p:cNvSpPr txBox="1"/>
          <p:nvPr/>
        </p:nvSpPr>
        <p:spPr>
          <a:xfrm>
            <a:off x="5183153" y="6154279"/>
            <a:ext cx="22770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Winner = </a:t>
            </a:r>
            <a:r>
              <a:rPr lang="en-US" sz="2000" b="1" dirty="0">
                <a:solidFill>
                  <a:srgbClr val="00B050"/>
                </a:solidFill>
              </a:rPr>
              <a:t>Female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6CE156B-E0A3-2F5D-4098-F54483F82C1D}"/>
              </a:ext>
            </a:extLst>
          </p:cNvPr>
          <p:cNvGrpSpPr/>
          <p:nvPr/>
        </p:nvGrpSpPr>
        <p:grpSpPr>
          <a:xfrm>
            <a:off x="6171812" y="3028129"/>
            <a:ext cx="2427752" cy="2891287"/>
            <a:chOff x="6171812" y="3028129"/>
            <a:chExt cx="2427752" cy="2891287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AF32BD11-DA42-95C3-AFD4-FC602ECB175B}"/>
                </a:ext>
              </a:extLst>
            </p:cNvPr>
            <p:cNvSpPr txBox="1"/>
            <p:nvPr/>
          </p:nvSpPr>
          <p:spPr>
            <a:xfrm>
              <a:off x="6664515" y="3028129"/>
              <a:ext cx="10923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Tree 3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593AE8A1-1337-5A03-8AF4-4272CDB7066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71812" y="3460539"/>
              <a:ext cx="2427752" cy="2458877"/>
            </a:xfrm>
            <a:prstGeom prst="rect">
              <a:avLst/>
            </a:prstGeom>
          </p:spPr>
        </p:pic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6770DA8F-6644-AE0A-C96E-A4815E83B056}"/>
              </a:ext>
            </a:extLst>
          </p:cNvPr>
          <p:cNvSpPr txBox="1"/>
          <p:nvPr/>
        </p:nvSpPr>
        <p:spPr>
          <a:xfrm>
            <a:off x="-37937" y="987924"/>
            <a:ext cx="28545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Aggregation</a:t>
            </a:r>
          </a:p>
        </p:txBody>
      </p:sp>
    </p:spTree>
    <p:extLst>
      <p:ext uri="{BB962C8B-B14F-4D97-AF65-F5344CB8AC3E}">
        <p14:creationId xmlns:p14="http://schemas.microsoft.com/office/powerpoint/2010/main" val="2299229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B191F615-6DCB-D652-7153-ADF59D2109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7350593"/>
              </p:ext>
            </p:extLst>
          </p:nvPr>
        </p:nvGraphicFramePr>
        <p:xfrm>
          <a:off x="2286000" y="606996"/>
          <a:ext cx="7799294" cy="3222112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160578">
                  <a:extLst>
                    <a:ext uri="{9D8B030D-6E8A-4147-A177-3AD203B41FA5}">
                      <a16:colId xmlns:a16="http://schemas.microsoft.com/office/drawing/2014/main" val="1503593111"/>
                    </a:ext>
                  </a:extLst>
                </a:gridCol>
                <a:gridCol w="380233">
                  <a:extLst>
                    <a:ext uri="{9D8B030D-6E8A-4147-A177-3AD203B41FA5}">
                      <a16:colId xmlns:a16="http://schemas.microsoft.com/office/drawing/2014/main" val="4223618896"/>
                    </a:ext>
                  </a:extLst>
                </a:gridCol>
                <a:gridCol w="1006995">
                  <a:extLst>
                    <a:ext uri="{9D8B030D-6E8A-4147-A177-3AD203B41FA5}">
                      <a16:colId xmlns:a16="http://schemas.microsoft.com/office/drawing/2014/main" val="1686139392"/>
                    </a:ext>
                  </a:extLst>
                </a:gridCol>
                <a:gridCol w="820358">
                  <a:extLst>
                    <a:ext uri="{9D8B030D-6E8A-4147-A177-3AD203B41FA5}">
                      <a16:colId xmlns:a16="http://schemas.microsoft.com/office/drawing/2014/main" val="1119790880"/>
                    </a:ext>
                  </a:extLst>
                </a:gridCol>
                <a:gridCol w="984958">
                  <a:extLst>
                    <a:ext uri="{9D8B030D-6E8A-4147-A177-3AD203B41FA5}">
                      <a16:colId xmlns:a16="http://schemas.microsoft.com/office/drawing/2014/main" val="3819029025"/>
                    </a:ext>
                  </a:extLst>
                </a:gridCol>
                <a:gridCol w="1295606">
                  <a:extLst>
                    <a:ext uri="{9D8B030D-6E8A-4147-A177-3AD203B41FA5}">
                      <a16:colId xmlns:a16="http://schemas.microsoft.com/office/drawing/2014/main" val="749729158"/>
                    </a:ext>
                  </a:extLst>
                </a:gridCol>
                <a:gridCol w="1379408">
                  <a:extLst>
                    <a:ext uri="{9D8B030D-6E8A-4147-A177-3AD203B41FA5}">
                      <a16:colId xmlns:a16="http://schemas.microsoft.com/office/drawing/2014/main" val="3137265069"/>
                    </a:ext>
                  </a:extLst>
                </a:gridCol>
                <a:gridCol w="771158">
                  <a:extLst>
                    <a:ext uri="{9D8B030D-6E8A-4147-A177-3AD203B41FA5}">
                      <a16:colId xmlns:a16="http://schemas.microsoft.com/office/drawing/2014/main" val="718775"/>
                    </a:ext>
                  </a:extLst>
                </a:gridCol>
              </a:tblGrid>
              <a:tr h="402764">
                <a:tc rowSpan="2">
                  <a:txBody>
                    <a:bodyPr/>
                    <a:lstStyle/>
                    <a:p>
                      <a:pPr algn="l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 gridSpan="7">
                  <a:txBody>
                    <a:bodyPr/>
                    <a:lstStyle/>
                    <a:p>
                      <a:pPr algn="ctr" fontAlgn="b"/>
                      <a:r>
                        <a:rPr lang="en-US" sz="2000" b="0" i="1" u="none" strike="noStrike" dirty="0">
                          <a:effectLst/>
                        </a:rPr>
                        <a:t>Young people 10-25</a:t>
                      </a:r>
                      <a:endParaRPr lang="en-US" sz="2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3094998"/>
                  </a:ext>
                </a:extLst>
              </a:tr>
              <a:tr h="402764">
                <a:tc vMerge="1">
                  <a:txBody>
                    <a:bodyPr/>
                    <a:lstStyle/>
                    <a:p>
                      <a:pPr algn="l" fontAlgn="b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ID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Baking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Math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Soccer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Handbal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 err="1">
                          <a:effectLst/>
                        </a:rPr>
                        <a:t>Cptr</a:t>
                      </a:r>
                      <a:r>
                        <a:rPr lang="en-US" sz="2000" b="1" u="none" strike="noStrike" dirty="0">
                          <a:effectLst/>
                        </a:rPr>
                        <a:t> Game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>
                          <a:effectLst/>
                        </a:rPr>
                        <a:t>Genre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742143887"/>
                  </a:ext>
                </a:extLst>
              </a:tr>
              <a:tr h="402764"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Training1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F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773737513"/>
                  </a:ext>
                </a:extLst>
              </a:tr>
              <a:tr h="40276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M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174303921"/>
                  </a:ext>
                </a:extLst>
              </a:tr>
              <a:tr h="40276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M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180369352"/>
                  </a:ext>
                </a:extLst>
              </a:tr>
              <a:tr h="40276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F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17291205"/>
                  </a:ext>
                </a:extLst>
              </a:tr>
              <a:tr h="40276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F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91612241"/>
                  </a:ext>
                </a:extLst>
              </a:tr>
              <a:tr h="40276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Test</a:t>
                      </a:r>
                      <a:endParaRPr lang="en-US" sz="2000" b="1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6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i="0" u="none" strike="noStrike" dirty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670731833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BCF577A0-EFE0-4183-0744-A501EF8D7C4B}"/>
              </a:ext>
            </a:extLst>
          </p:cNvPr>
          <p:cNvSpPr txBox="1"/>
          <p:nvPr/>
        </p:nvSpPr>
        <p:spPr>
          <a:xfrm>
            <a:off x="3899646" y="22221"/>
            <a:ext cx="4204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Testing Phas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39EAEB5-6CD3-2147-7CE8-513296FF1CD8}"/>
              </a:ext>
            </a:extLst>
          </p:cNvPr>
          <p:cNvSpPr txBox="1"/>
          <p:nvPr/>
        </p:nvSpPr>
        <p:spPr>
          <a:xfrm>
            <a:off x="3833964" y="4133046"/>
            <a:ext cx="40325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Female: 3</a:t>
            </a:r>
          </a:p>
          <a:p>
            <a:pPr algn="ctr"/>
            <a:r>
              <a:rPr lang="en-US" sz="2800" b="1" dirty="0"/>
              <a:t>Male: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F96F91-C236-17E7-F525-AAAE2A3AE71C}"/>
              </a:ext>
            </a:extLst>
          </p:cNvPr>
          <p:cNvSpPr txBox="1"/>
          <p:nvPr/>
        </p:nvSpPr>
        <p:spPr>
          <a:xfrm>
            <a:off x="6841623" y="4348490"/>
            <a:ext cx="40325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Winner = </a:t>
            </a:r>
            <a:r>
              <a:rPr lang="en-US" sz="2800" b="1" dirty="0">
                <a:solidFill>
                  <a:srgbClr val="00B050"/>
                </a:solidFill>
              </a:rPr>
              <a:t>Femal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DCFEFD4-FAF9-8740-29E1-A7D24892A8B0}"/>
              </a:ext>
            </a:extLst>
          </p:cNvPr>
          <p:cNvSpPr txBox="1"/>
          <p:nvPr/>
        </p:nvSpPr>
        <p:spPr>
          <a:xfrm>
            <a:off x="1972235" y="4286935"/>
            <a:ext cx="28545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Aggregation</a:t>
            </a:r>
          </a:p>
        </p:txBody>
      </p:sp>
    </p:spTree>
    <p:extLst>
      <p:ext uri="{BB962C8B-B14F-4D97-AF65-F5344CB8AC3E}">
        <p14:creationId xmlns:p14="http://schemas.microsoft.com/office/powerpoint/2010/main" val="10882523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ee the source image">
            <a:extLst>
              <a:ext uri="{FF2B5EF4-FFF2-40B4-BE49-F238E27FC236}">
                <a16:creationId xmlns:a16="http://schemas.microsoft.com/office/drawing/2014/main" id="{FA5044CA-878A-BE1D-20F2-C046081B0A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57" y="1523999"/>
            <a:ext cx="6011543" cy="3642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See the source image">
            <a:extLst>
              <a:ext uri="{FF2B5EF4-FFF2-40B4-BE49-F238E27FC236}">
                <a16:creationId xmlns:a16="http://schemas.microsoft.com/office/drawing/2014/main" id="{9B200749-CCFB-D368-4504-AEF21738E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8560" y="1277936"/>
            <a:ext cx="5513493" cy="4135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1ADDD05-2D99-F37D-E74D-215724895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314628"/>
              </p:ext>
            </p:extLst>
          </p:nvPr>
        </p:nvGraphicFramePr>
        <p:xfrm>
          <a:off x="1071879" y="953454"/>
          <a:ext cx="2506975" cy="47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03040" progId="Equation.DSMT4">
                  <p:embed/>
                </p:oleObj>
              </mc:Choice>
              <mc:Fallback>
                <p:oleObj name="Equation" r:id="rId4" imgW="10666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1ADDD05-2D99-F37D-E74D-2157248958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1879" y="953454"/>
                        <a:ext cx="2506975" cy="477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64AA004-E389-9B8B-4826-DFCD5C8F7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308325"/>
              </p:ext>
            </p:extLst>
          </p:nvPr>
        </p:nvGraphicFramePr>
        <p:xfrm>
          <a:off x="7150100" y="714375"/>
          <a:ext cx="31337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03040" progId="Equation.DSMT4">
                  <p:embed/>
                </p:oleObj>
              </mc:Choice>
              <mc:Fallback>
                <p:oleObj name="Equation" r:id="rId6" imgW="133344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64AA004-E389-9B8B-4826-DFCD5C8F7A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50100" y="714375"/>
                        <a:ext cx="3133725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6238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CF03EB95-5C5B-5345-B852-D59F489D04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6810" y="121920"/>
            <a:ext cx="7358380" cy="4905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7FD2B1-C9D6-33FC-C31E-33F4AFA96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66398"/>
              </p:ext>
            </p:extLst>
          </p:nvPr>
        </p:nvGraphicFramePr>
        <p:xfrm>
          <a:off x="4800600" y="5200968"/>
          <a:ext cx="19986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C7FD2B1-C9D6-33FC-C31E-33F4AFA96E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0600" y="5200968"/>
                        <a:ext cx="1998663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3000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4E22F43-8344-95F1-8EE2-C5FF67A36974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44824" y="1825625"/>
            <a:ext cx="12147176" cy="2467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8000" b="1" i="0" dirty="0">
                <a:solidFill>
                  <a:srgbClr val="202124"/>
                </a:solidFill>
                <a:effectLst/>
                <a:latin typeface="Charis SIL" panose="02000500060000020004" pitchFamily="2" charset="0"/>
                <a:ea typeface="Charis SIL" panose="02000500060000020004" pitchFamily="2" charset="0"/>
                <a:cs typeface="Charis SIL" panose="02000500060000020004" pitchFamily="2" charset="0"/>
              </a:rPr>
              <a:t>Rate of disorder, </a:t>
            </a:r>
          </a:p>
          <a:p>
            <a:pPr algn="ctr"/>
            <a:r>
              <a:rPr lang="en-US" sz="8000" b="1" dirty="0">
                <a:solidFill>
                  <a:srgbClr val="202124"/>
                </a:solidFill>
                <a:latin typeface="Charis SIL" panose="02000500060000020004" pitchFamily="2" charset="0"/>
                <a:ea typeface="Charis SIL" panose="02000500060000020004" pitchFamily="2" charset="0"/>
                <a:cs typeface="Charis SIL" panose="02000500060000020004" pitchFamily="2" charset="0"/>
              </a:rPr>
              <a:t>R</a:t>
            </a:r>
            <a:r>
              <a:rPr lang="en-US" sz="8000" b="1" i="0" dirty="0">
                <a:solidFill>
                  <a:srgbClr val="202124"/>
                </a:solidFill>
                <a:effectLst/>
                <a:latin typeface="Charis SIL" panose="02000500060000020004" pitchFamily="2" charset="0"/>
                <a:ea typeface="Charis SIL" panose="02000500060000020004" pitchFamily="2" charset="0"/>
                <a:cs typeface="Charis SIL" panose="02000500060000020004" pitchFamily="2" charset="0"/>
              </a:rPr>
              <a:t>ate of randomness</a:t>
            </a:r>
            <a:endParaRPr lang="en-US" sz="8000" b="1" dirty="0">
              <a:latin typeface="Charis SIL" panose="02000500060000020004" pitchFamily="2" charset="0"/>
              <a:ea typeface="Charis SIL" panose="02000500060000020004" pitchFamily="2" charset="0"/>
              <a:cs typeface="Charis SIL" panose="020005000600000200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49338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DF00030-8BA6-D088-94A0-505BC568F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353313"/>
              </p:ext>
            </p:extLst>
          </p:nvPr>
        </p:nvGraphicFramePr>
        <p:xfrm>
          <a:off x="1249038" y="178400"/>
          <a:ext cx="5504417" cy="1366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431640" progId="Equation.DSMT4">
                  <p:embed/>
                </p:oleObj>
              </mc:Choice>
              <mc:Fallback>
                <p:oleObj name="Equation" r:id="rId2" imgW="173988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DF00030-8BA6-D088-94A0-505BC568F2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9038" y="178400"/>
                        <a:ext cx="5504417" cy="1366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417FDD2-7551-6794-7D97-BBD7618C2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184778"/>
              </p:ext>
            </p:extLst>
          </p:nvPr>
        </p:nvGraphicFramePr>
        <p:xfrm>
          <a:off x="7751672" y="223981"/>
          <a:ext cx="3010553" cy="404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177480" progId="Equation.DSMT4">
                  <p:embed/>
                </p:oleObj>
              </mc:Choice>
              <mc:Fallback>
                <p:oleObj name="Equation" r:id="rId4" imgW="132048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417FDD2-7551-6794-7D97-BBD7618C28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51672" y="223981"/>
                        <a:ext cx="3010553" cy="404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C0E6331-CE58-6C52-831A-FCDA9CC84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663445"/>
              </p:ext>
            </p:extLst>
          </p:nvPr>
        </p:nvGraphicFramePr>
        <p:xfrm>
          <a:off x="7602199" y="665184"/>
          <a:ext cx="34448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228600" progId="Equation.DSMT4">
                  <p:embed/>
                </p:oleObj>
              </mc:Choice>
              <mc:Fallback>
                <p:oleObj name="Equation" r:id="rId6" imgW="151128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C0E6331-CE58-6C52-831A-FCDA9CC848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02199" y="665184"/>
                        <a:ext cx="344487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444D68E-6C8B-516E-086F-86FA75706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927955"/>
              </p:ext>
            </p:extLst>
          </p:nvPr>
        </p:nvGraphicFramePr>
        <p:xfrm>
          <a:off x="56366" y="3896831"/>
          <a:ext cx="3628886" cy="51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200" imgH="330120" progId="Equation.DSMT4">
                  <p:embed/>
                </p:oleObj>
              </mc:Choice>
              <mc:Fallback>
                <p:oleObj name="Equation" r:id="rId8" imgW="2311200" imgH="3301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444D68E-6C8B-516E-086F-86FA757062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366" y="3896831"/>
                        <a:ext cx="3628886" cy="519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50">
            <a:extLst>
              <a:ext uri="{FF2B5EF4-FFF2-40B4-BE49-F238E27FC236}">
                <a16:creationId xmlns:a16="http://schemas.microsoft.com/office/drawing/2014/main" id="{CA0123F6-E02A-B5A2-889E-88123A053EF0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b="15845"/>
          <a:stretch/>
        </p:blipFill>
        <p:spPr>
          <a:xfrm>
            <a:off x="6095454" y="2051316"/>
            <a:ext cx="5834675" cy="1989888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A3AE7595-EFA3-69B6-3AFC-BF85EDA67191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32698" b="33537"/>
          <a:stretch/>
        </p:blipFill>
        <p:spPr>
          <a:xfrm>
            <a:off x="1712259" y="1548019"/>
            <a:ext cx="3524394" cy="2493185"/>
          </a:xfrm>
          <a:prstGeom prst="rect">
            <a:avLst/>
          </a:prstGeom>
        </p:spPr>
      </p:pic>
      <p:sp>
        <p:nvSpPr>
          <p:cNvPr id="58" name="TextBox 57">
            <a:extLst>
              <a:ext uri="{FF2B5EF4-FFF2-40B4-BE49-F238E27FC236}">
                <a16:creationId xmlns:a16="http://schemas.microsoft.com/office/drawing/2014/main" id="{AE41660A-B80E-48F2-ECD8-96E987579EBA}"/>
              </a:ext>
            </a:extLst>
          </p:cNvPr>
          <p:cNvSpPr txBox="1"/>
          <p:nvPr/>
        </p:nvSpPr>
        <p:spPr>
          <a:xfrm>
            <a:off x="627266" y="3348318"/>
            <a:ext cx="124354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M,M,F,F</a:t>
            </a:r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02AB8A4C-B23A-E347-6132-5AFD0084D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686451"/>
              </p:ext>
            </p:extLst>
          </p:nvPr>
        </p:nvGraphicFramePr>
        <p:xfrm>
          <a:off x="1033082" y="4416798"/>
          <a:ext cx="837727" cy="389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64880" progId="Equation.DSMT4">
                  <p:embed/>
                </p:oleObj>
              </mc:Choice>
              <mc:Fallback>
                <p:oleObj name="Equation" r:id="rId12" imgW="355320" imgH="16488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02AB8A4C-B23A-E347-6132-5AFD0084D9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3082" y="4416798"/>
                        <a:ext cx="837727" cy="389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99E7E6F0-9D23-10D0-6F86-1E4587526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627541"/>
              </p:ext>
            </p:extLst>
          </p:nvPr>
        </p:nvGraphicFramePr>
        <p:xfrm>
          <a:off x="3970338" y="4054475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177480" progId="Equation.DSMT4">
                  <p:embed/>
                </p:oleObj>
              </mc:Choice>
              <mc:Fallback>
                <p:oleObj name="Equation" r:id="rId14" imgW="380880" imgH="1774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99E7E6F0-9D23-10D0-6F86-1E45875263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70338" y="4054475"/>
                        <a:ext cx="8985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>
            <a:extLst>
              <a:ext uri="{FF2B5EF4-FFF2-40B4-BE49-F238E27FC236}">
                <a16:creationId xmlns:a16="http://schemas.microsoft.com/office/drawing/2014/main" id="{48C63F4D-852F-A8EA-CEE1-F4EE2E8835B8}"/>
              </a:ext>
            </a:extLst>
          </p:cNvPr>
          <p:cNvSpPr txBox="1"/>
          <p:nvPr/>
        </p:nvSpPr>
        <p:spPr>
          <a:xfrm>
            <a:off x="4122915" y="3384830"/>
            <a:ext cx="3684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41342336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438" row="6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B66C8104-5576-4DBB-8397-C4AA61E4D21D}">
  <we:reference id="wa104381909" version="1.0.0.2" store="en-US" storeType="OMEX"/>
  <we:alternateReferences>
    <we:reference id="WA104381909" version="1.0.0.2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2265</TotalTime>
  <Words>603</Words>
  <Application>Microsoft Office PowerPoint</Application>
  <PresentationFormat>Widescreen</PresentationFormat>
  <Paragraphs>408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Charis SIL</vt:lpstr>
      <vt:lpstr>Office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ck Tchamna</dc:creator>
  <cp:lastModifiedBy>Shck Tchamna</cp:lastModifiedBy>
  <cp:revision>1</cp:revision>
  <dcterms:created xsi:type="dcterms:W3CDTF">2022-10-20T16:19:02Z</dcterms:created>
  <dcterms:modified xsi:type="dcterms:W3CDTF">2022-10-22T06:08:10Z</dcterms:modified>
</cp:coreProperties>
</file>